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977" r:id="rId2"/>
    <p:sldMasterId id="2147484001" r:id="rId3"/>
    <p:sldMasterId id="2147484039" r:id="rId4"/>
    <p:sldMasterId id="2147484106" r:id="rId5"/>
    <p:sldMasterId id="2147484116" r:id="rId6"/>
    <p:sldMasterId id="2147484131" r:id="rId7"/>
  </p:sldMasterIdLst>
  <p:notesMasterIdLst>
    <p:notesMasterId r:id="rId46"/>
  </p:notesMasterIdLst>
  <p:sldIdLst>
    <p:sldId id="299" r:id="rId8"/>
    <p:sldId id="439" r:id="rId9"/>
    <p:sldId id="517" r:id="rId10"/>
    <p:sldId id="472" r:id="rId11"/>
    <p:sldId id="515" r:id="rId12"/>
    <p:sldId id="516" r:id="rId13"/>
    <p:sldId id="258" r:id="rId14"/>
    <p:sldId id="508" r:id="rId15"/>
    <p:sldId id="509" r:id="rId16"/>
    <p:sldId id="510" r:id="rId17"/>
    <p:sldId id="511" r:id="rId18"/>
    <p:sldId id="512" r:id="rId19"/>
    <p:sldId id="513" r:id="rId20"/>
    <p:sldId id="514" r:id="rId21"/>
    <p:sldId id="519" r:id="rId22"/>
    <p:sldId id="518" r:id="rId23"/>
    <p:sldId id="414" r:id="rId24"/>
    <p:sldId id="471" r:id="rId25"/>
    <p:sldId id="521" r:id="rId26"/>
    <p:sldId id="520" r:id="rId27"/>
    <p:sldId id="259" r:id="rId28"/>
    <p:sldId id="522" r:id="rId29"/>
    <p:sldId id="523" r:id="rId30"/>
    <p:sldId id="536" r:id="rId31"/>
    <p:sldId id="535" r:id="rId32"/>
    <p:sldId id="524" r:id="rId33"/>
    <p:sldId id="525" r:id="rId34"/>
    <p:sldId id="438" r:id="rId35"/>
    <p:sldId id="526" r:id="rId36"/>
    <p:sldId id="527" r:id="rId37"/>
    <p:sldId id="528" r:id="rId38"/>
    <p:sldId id="443" r:id="rId39"/>
    <p:sldId id="444" r:id="rId40"/>
    <p:sldId id="530" r:id="rId41"/>
    <p:sldId id="531" r:id="rId42"/>
    <p:sldId id="532" r:id="rId43"/>
    <p:sldId id="533" r:id="rId44"/>
    <p:sldId id="534" r:id="rId45"/>
  </p:sldIdLst>
  <p:sldSz cx="12192000" cy="6858000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FF"/>
    <a:srgbClr val="5D2E7A"/>
    <a:srgbClr val="9A8EDF"/>
    <a:srgbClr val="0BA2E5"/>
    <a:srgbClr val="BC7A1A"/>
    <a:srgbClr val="C47812"/>
    <a:srgbClr val="4E32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050" autoAdjust="0"/>
  </p:normalViewPr>
  <p:slideViewPr>
    <p:cSldViewPr snapToGrid="0">
      <p:cViewPr varScale="1">
        <p:scale>
          <a:sx n="74" d="100"/>
          <a:sy n="74" d="100"/>
        </p:scale>
        <p:origin x="576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tags" Target="tags/tag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commentAuthors" Target="commentAuthors.xml"/><Relationship Id="rId8" Type="http://schemas.openxmlformats.org/officeDocument/2006/relationships/slide" Target="slides/slide1.xml"/><Relationship Id="rId51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wmf"/><Relationship Id="rId6" Type="http://schemas.openxmlformats.org/officeDocument/2006/relationships/image" Target="../media/image67.emf"/><Relationship Id="rId5" Type="http://schemas.openxmlformats.org/officeDocument/2006/relationships/image" Target="../media/image66.wmf"/><Relationship Id="rId4" Type="http://schemas.openxmlformats.org/officeDocument/2006/relationships/image" Target="../media/image6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e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9718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65106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1888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756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50265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30016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374567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" name="Google Shape;1870;g3de7457949_0_7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1" name="Google Shape;1871;g3de7457949_0_7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32132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3071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2805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07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62130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665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6553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19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9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9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9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9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468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8395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7675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408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71167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9513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3515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60558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7099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15879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3711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5252461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5513852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9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0574DA7-4CFC-4456-8874-ECA7255B216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90342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ED68C66-4EA2-413F-ACB2-091F176EC35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335470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22F7A30-AE5F-40EA-9AE0-483D9E0145C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924945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26A6A84-A821-477B-BE38-114022720D6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111805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974A62-AE20-4981-B466-ED49104C066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36869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9/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9CD335B-B670-4F40-BE25-F90D2BD6E3C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09181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FD703D-5351-4EC1-94EA-2EA7835F575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896400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62D463-2B9B-4892-A120-CCF5E135380E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78553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52FDFB-3826-4064-B468-D568CF87ACE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558766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F3C215-D833-4F90-B565-710F2EF614D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63438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93C5CC8-C786-45AB-B9D0-F64B0F9AB6DE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337713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BEF0FC0-2723-405F-B3F0-D8941CED87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633213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81237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412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153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9/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362409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69673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664494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00539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13022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85718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55382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05348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9930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4109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9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8860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8717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7263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06415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57642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64253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034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F32D12-589A-4C6C-9C18-7BB957B4D2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92410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some text slide ">
  <p:cSld name="Title &amp; some text slide "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25"/>
          <p:cNvSpPr/>
          <p:nvPr/>
        </p:nvSpPr>
        <p:spPr>
          <a:xfrm>
            <a:off x="282533" y="301167"/>
            <a:ext cx="932800" cy="1716000"/>
          </a:xfrm>
          <a:prstGeom prst="rect">
            <a:avLst/>
          </a:prstGeom>
          <a:noFill/>
          <a:ln w="76200" cap="flat" cmpd="sng">
            <a:solidFill>
              <a:srgbClr val="E1628E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5" name="Google Shape;175;p25"/>
          <p:cNvSpPr/>
          <p:nvPr/>
        </p:nvSpPr>
        <p:spPr>
          <a:xfrm>
            <a:off x="744205" y="587483"/>
            <a:ext cx="932800" cy="9476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6" name="Google Shape;176;p25"/>
          <p:cNvSpPr/>
          <p:nvPr/>
        </p:nvSpPr>
        <p:spPr>
          <a:xfrm>
            <a:off x="1042499" y="1345312"/>
            <a:ext cx="336000" cy="410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7" name="Google Shape;177;p25"/>
          <p:cNvSpPr/>
          <p:nvPr/>
        </p:nvSpPr>
        <p:spPr>
          <a:xfrm>
            <a:off x="11582300" y="6278647"/>
            <a:ext cx="247200" cy="2512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8" name="Google Shape;178;p25"/>
          <p:cNvSpPr/>
          <p:nvPr/>
        </p:nvSpPr>
        <p:spPr>
          <a:xfrm>
            <a:off x="11582300" y="5911668"/>
            <a:ext cx="247200" cy="2512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79" name="Google Shape;179;p25"/>
          <p:cNvSpPr txBox="1">
            <a:spLocks noGrp="1"/>
          </p:cNvSpPr>
          <p:nvPr>
            <p:ph type="subTitle" idx="1"/>
          </p:nvPr>
        </p:nvSpPr>
        <p:spPr>
          <a:xfrm>
            <a:off x="2146467" y="2233867"/>
            <a:ext cx="7899200" cy="208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25"/>
          <p:cNvSpPr txBox="1">
            <a:spLocks noGrp="1"/>
          </p:cNvSpPr>
          <p:nvPr>
            <p:ph type="title"/>
          </p:nvPr>
        </p:nvSpPr>
        <p:spPr>
          <a:xfrm>
            <a:off x="1914500" y="1083580"/>
            <a:ext cx="4072400" cy="7340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None/>
              <a:defRPr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61863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402">
          <p15:clr>
            <a:srgbClr val="FA7B17"/>
          </p15:clr>
        </p15:guide>
      </p15:sldGuideLst>
    </p:ext>
  </p:extLs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CC824F-CDC8-483A-89C9-32C85C2A5D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B3A0E17F-AE5A-4EDA-A917-769611AFE5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DF9FAE9-9A81-4A68-A3C5-276C8EDDB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B5C5790-CD78-4841-AEB5-D6F318E53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53DD322-FF64-4900-956D-69BE7B3AC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853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9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EA2ECE2-8B2A-4A91-937A-C042CE78A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3E3A734-A20D-4BE9-B57A-6BAF2977A5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016235D-312E-48B7-9586-EF30465D6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18768F1-DBA8-434B-BB2D-F50DB1C85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5BBCAAF-4FB7-439C-97EB-2A0C660C5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99432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E36DF4-A2C5-4484-9E4A-03DE00909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ED9AD22-1625-4108-B808-E069981454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48194BF-9D65-49F7-AB96-A208960717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684C4AE-25F2-4C3B-81E6-E6A96440DF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A17D63-F4C3-4EED-9F74-B3DDE6A48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776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10CBA83-F284-4E4E-A27F-F3C8B162A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116D55C-14AB-4A7F-8FDF-8E13D81F63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15166D90-F293-47EA-962B-167C8B3C72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2770228C-E83A-4F32-9506-E058C68204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2AC024C-BA6D-4CF3-8F16-BFA3F0A28F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CB881D4-C0D8-4C1B-8F02-269A7FE97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13747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B3484CC-EEB0-4DF9-9EC2-4B46D4FF26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7C72D04-34BB-412B-977E-03F7D7C3D4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EC54070D-D2D6-4405-8474-6CD6A5A963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89B41F4-6EEB-4E25-837A-8F0803FA1BA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CE9ED293-3870-4822-9D8A-779456A1C2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40C512F4-3B32-40E8-AE83-5B20E6606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7C5534BB-1B26-4FB8-BFF2-9F1D9D0D03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1DEC9E43-2A92-455D-99C2-2609CD7C8D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030906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25AE178-F2D2-4FB1-A60C-F97B6560B2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33E6A6DE-56F6-4068-8F85-B1D960BAD6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524092B8-E16F-4879-B6AF-D2BA69C1D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EC41DDDD-8322-4E8D-9761-84B7DDBE8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51880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23C516C-4301-47AC-9232-36856EDE7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02B7459-A442-468E-9BAC-7E7416093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D9519FB-5A4E-4F84-9DAB-9FCECEFD5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76955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DD88945-0764-42E0-A6E8-0BC372A47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9036C49-BCEC-48DD-8D71-C7BF356700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0A5BD4B-A6C8-418F-AE49-A42634F037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695F7A9-3FA8-4D15-9B3F-0E316F898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1D367D5-596E-4C9A-8A47-E0FADA344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AFCE4FB-41B9-403B-AA47-936E41E83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8149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8C2FF20-E7AE-47E3-948E-CCDE30F83F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07D8692-73B2-4131-A0B1-990C976D39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A4EA6C3-F853-47EC-9B77-080F98A6AF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03B6A2D-5C56-4F15-8224-A1ACDAD83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4B5B395-B622-4250-A3E3-ECF2BD66AA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AB3DE0A-AF61-49C0-81FC-D9F90054A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73727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301F106-A14C-4455-AC17-FB3838239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3D9B72F7-0AE6-4F3F-A01B-6EC5A36B80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0A4F4A4-78EF-475B-90C1-93CAF017E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69321DA-2EE9-4D26-99A3-38B6C04C9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D9CB75D-E57F-49E7-8FCC-C63C488C4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01413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6F9AE005-9FA9-4F91-A57D-4874E8C3F3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8A36589-950F-4B95-A434-B9A3F0949E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A64DD45-FCF8-4EEC-97FB-24B7BFE3B7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C649B61-B205-4EC6-8E19-A36111DFE6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719ED51-B4C1-49E1-95C0-71DC61C52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932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9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61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  <p:sldLayoutId id="2147484052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/7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270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  <p:sldLayoutId id="2147484077" r:id="rId12"/>
    <p:sldLayoutId id="2147484078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7/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61FCBF-8CCB-4411-9F2B-D68540F067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739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  <p:sldLayoutId id="2147484051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9/7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315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7" r:id="rId1"/>
    <p:sldLayoutId id="2147484108" r:id="rId2"/>
    <p:sldLayoutId id="2147484109" r:id="rId3"/>
    <p:sldLayoutId id="2147484110" r:id="rId4"/>
    <p:sldLayoutId id="2147484111" r:id="rId5"/>
    <p:sldLayoutId id="2147484112" r:id="rId6"/>
    <p:sldLayoutId id="2147484113" r:id="rId7"/>
    <p:sldLayoutId id="2147484114" r:id="rId8"/>
    <p:sldLayoutId id="2147484115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631666-EC31-4200-97B2-8E2B28DBF58D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66CEF3-A929-4A59-A27C-0AB051BEC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738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  <p:sldLayoutId id="2147484127" r:id="rId11"/>
    <p:sldLayoutId id="2147484128" r:id="rId12"/>
    <p:sldLayoutId id="2147484130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51ED50FC-150B-49CC-B705-0CA49393ED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AD6A7949-830A-485C-9D82-6CB0F9D9B5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318244A-E666-4037-8DFA-CEC8E4348E3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C4908F-DB63-4F95-9AFB-AD621F170DFB}" type="datetimeFigureOut">
              <a:rPr lang="en-US" smtClean="0"/>
              <a:t>19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CDB8EE2-77B8-4522-8EB1-9D3653B324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1190C53-7140-4DC7-BE95-8705B74A2C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1CCA10-63AA-4BA6-B80B-3D2A636749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258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2" r:id="rId1"/>
    <p:sldLayoutId id="2147484133" r:id="rId2"/>
    <p:sldLayoutId id="2147484134" r:id="rId3"/>
    <p:sldLayoutId id="2147484135" r:id="rId4"/>
    <p:sldLayoutId id="2147484136" r:id="rId5"/>
    <p:sldLayoutId id="2147484137" r:id="rId6"/>
    <p:sldLayoutId id="2147484138" r:id="rId7"/>
    <p:sldLayoutId id="2147484139" r:id="rId8"/>
    <p:sldLayoutId id="2147484140" r:id="rId9"/>
    <p:sldLayoutId id="2147484141" r:id="rId10"/>
    <p:sldLayoutId id="214748414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30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4.xml"/><Relationship Id="rId18" Type="http://schemas.openxmlformats.org/officeDocument/2006/relationships/image" Target="../media/image33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microsoft.com/office/2007/relationships/hdphoto" Target="../media/hdphoto3.wdp"/><Relationship Id="rId17" Type="http://schemas.openxmlformats.org/officeDocument/2006/relationships/slide" Target="slide13.xml"/><Relationship Id="rId2" Type="http://schemas.openxmlformats.org/officeDocument/2006/relationships/image" Target="../media/image25.jpeg"/><Relationship Id="rId16" Type="http://schemas.microsoft.com/office/2007/relationships/hdphoto" Target="../media/hdphoto4.wdp"/><Relationship Id="rId20" Type="http://schemas.openxmlformats.org/officeDocument/2006/relationships/slide" Target="slide15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27.png"/><Relationship Id="rId11" Type="http://schemas.openxmlformats.org/officeDocument/2006/relationships/image" Target="../media/image30.png"/><Relationship Id="rId5" Type="http://schemas.openxmlformats.org/officeDocument/2006/relationships/slide" Target="slide12.xml"/><Relationship Id="rId15" Type="http://schemas.openxmlformats.org/officeDocument/2006/relationships/image" Target="../media/image32.png"/><Relationship Id="rId10" Type="http://schemas.openxmlformats.org/officeDocument/2006/relationships/image" Target="../media/image29.png"/><Relationship Id="rId19" Type="http://schemas.microsoft.com/office/2007/relationships/hdphoto" Target="../media/hdphoto5.wdp"/><Relationship Id="rId4" Type="http://schemas.microsoft.com/office/2007/relationships/hdphoto" Target="../media/hdphoto1.wdp"/><Relationship Id="rId9" Type="http://schemas.openxmlformats.org/officeDocument/2006/relationships/slide" Target="slide11.xml"/><Relationship Id="rId1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34.wmf"/><Relationship Id="rId3" Type="http://schemas.openxmlformats.org/officeDocument/2006/relationships/image" Target="../media/image25.jpeg"/><Relationship Id="rId7" Type="http://schemas.microsoft.com/office/2007/relationships/hdphoto" Target="../media/hdphoto7.wdp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png"/><Relationship Id="rId11" Type="http://schemas.openxmlformats.org/officeDocument/2006/relationships/slide" Target="slide10.xml"/><Relationship Id="rId5" Type="http://schemas.microsoft.com/office/2007/relationships/hdphoto" Target="../media/hdphoto6.wdp"/><Relationship Id="rId10" Type="http://schemas.microsoft.com/office/2007/relationships/hdphoto" Target="../media/hdphoto8.wdp"/><Relationship Id="rId4" Type="http://schemas.openxmlformats.org/officeDocument/2006/relationships/image" Target="../media/image35.png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38.emf"/><Relationship Id="rId3" Type="http://schemas.openxmlformats.org/officeDocument/2006/relationships/image" Target="../media/image25.jpeg"/><Relationship Id="rId7" Type="http://schemas.microsoft.com/office/2007/relationships/hdphoto" Target="../media/hdphoto7.wdp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11" Type="http://schemas.openxmlformats.org/officeDocument/2006/relationships/slide" Target="slide10.xml"/><Relationship Id="rId5" Type="http://schemas.microsoft.com/office/2007/relationships/hdphoto" Target="../media/hdphoto6.wdp"/><Relationship Id="rId10" Type="http://schemas.microsoft.com/office/2007/relationships/hdphoto" Target="../media/hdphoto8.wdp"/><Relationship Id="rId4" Type="http://schemas.openxmlformats.org/officeDocument/2006/relationships/image" Target="../media/image35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5.png"/><Relationship Id="rId7" Type="http://schemas.openxmlformats.org/officeDocument/2006/relationships/slide" Target="slide1.xml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57.xml"/><Relationship Id="rId6" Type="http://schemas.microsoft.com/office/2007/relationships/hdphoto" Target="../media/hdphoto7.wdp"/><Relationship Id="rId5" Type="http://schemas.openxmlformats.org/officeDocument/2006/relationships/image" Target="../media/image36.png"/><Relationship Id="rId10" Type="http://schemas.openxmlformats.org/officeDocument/2006/relationships/slide" Target="slide10.xml"/><Relationship Id="rId4" Type="http://schemas.microsoft.com/office/2007/relationships/hdphoto" Target="../media/hdphoto6.wdp"/><Relationship Id="rId9" Type="http://schemas.microsoft.com/office/2007/relationships/hdphoto" Target="../media/hdphoto8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13" Type="http://schemas.openxmlformats.org/officeDocument/2006/relationships/image" Target="../media/image39.wmf"/><Relationship Id="rId3" Type="http://schemas.openxmlformats.org/officeDocument/2006/relationships/image" Target="../media/image25.jpeg"/><Relationship Id="rId7" Type="http://schemas.microsoft.com/office/2007/relationships/hdphoto" Target="../media/hdphoto7.wdp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slide" Target="slide10.xml"/><Relationship Id="rId5" Type="http://schemas.microsoft.com/office/2007/relationships/hdphoto" Target="../media/hdphoto6.wdp"/><Relationship Id="rId10" Type="http://schemas.microsoft.com/office/2007/relationships/hdphoto" Target="../media/hdphoto8.wdp"/><Relationship Id="rId4" Type="http://schemas.openxmlformats.org/officeDocument/2006/relationships/image" Target="../media/image35.png"/><Relationship Id="rId9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2.png"/><Relationship Id="rId15" Type="http://schemas.openxmlformats.org/officeDocument/2006/relationships/audio" Target="../media/audio1.wav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9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51.png"/><Relationship Id="rId15" Type="http://schemas.openxmlformats.org/officeDocument/2006/relationships/audio" Target="../media/audio1.wav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5.jp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52.png"/><Relationship Id="rId15" Type="http://schemas.openxmlformats.org/officeDocument/2006/relationships/audio" Target="../media/audio1.wav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7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3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Relationship Id="rId15" Type="http://schemas.openxmlformats.org/officeDocument/2006/relationships/audio" Target="../media/audio1.wav"/><Relationship Id="rId4" Type="http://schemas.openxmlformats.org/officeDocument/2006/relationships/image" Target="../media/image4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6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4.png"/><Relationship Id="rId5" Type="http://schemas.openxmlformats.org/officeDocument/2006/relationships/audio" Target="../media/audio1.wav"/><Relationship Id="rId15" Type="http://schemas.openxmlformats.org/officeDocument/2006/relationships/audio" Target="../media/audio1.wav"/><Relationship Id="rId4" Type="http://schemas.openxmlformats.org/officeDocument/2006/relationships/notesSlide" Target="../notesSlides/notesSlide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64.emf"/><Relationship Id="rId3" Type="http://schemas.openxmlformats.org/officeDocument/2006/relationships/image" Target="../media/image68.jpeg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72.jpeg"/><Relationship Id="rId12" Type="http://schemas.openxmlformats.org/officeDocument/2006/relationships/image" Target="../media/image77.jpeg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67.xml"/><Relationship Id="rId16" Type="http://schemas.openxmlformats.org/officeDocument/2006/relationships/image" Target="../media/image63.emf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jpeg"/><Relationship Id="rId11" Type="http://schemas.openxmlformats.org/officeDocument/2006/relationships/image" Target="../media/image76.jpeg"/><Relationship Id="rId24" Type="http://schemas.openxmlformats.org/officeDocument/2006/relationships/image" Target="../media/image67.emf"/><Relationship Id="rId5" Type="http://schemas.openxmlformats.org/officeDocument/2006/relationships/image" Target="../media/image70.jpeg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75.jpeg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69.png"/><Relationship Id="rId9" Type="http://schemas.openxmlformats.org/officeDocument/2006/relationships/image" Target="../media/image74.jpeg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6.xml"/><Relationship Id="rId5" Type="http://schemas.openxmlformats.org/officeDocument/2006/relationships/image" Target="../media/image3.png"/><Relationship Id="rId4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image" Target="../media/image79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6.png"/><Relationship Id="rId9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3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8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svg"/><Relationship Id="rId3" Type="http://schemas.openxmlformats.org/officeDocument/2006/relationships/image" Target="../media/image88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73.svg"/><Relationship Id="rId11" Type="http://schemas.openxmlformats.org/officeDocument/2006/relationships/image" Target="../media/image78.svg"/><Relationship Id="rId5" Type="http://schemas.openxmlformats.org/officeDocument/2006/relationships/image" Target="../media/image89.png"/><Relationship Id="rId10" Type="http://schemas.openxmlformats.org/officeDocument/2006/relationships/image" Target="../media/image92.png"/><Relationship Id="rId4" Type="http://schemas.openxmlformats.org/officeDocument/2006/relationships/image" Target="../media/image71.svg"/><Relationship Id="rId9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5.xml"/><Relationship Id="rId4" Type="http://schemas.openxmlformats.org/officeDocument/2006/relationships/comments" Target="../comments/commen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578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91131" y="1222348"/>
            <a:ext cx="8968677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726290" y="2174763"/>
            <a:ext cx="6813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2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85942" y="3225235"/>
            <a:ext cx="3616311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400" smtClean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: 8 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GV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25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4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Dan cho chay tron\PoolnoFo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200" y="0"/>
            <a:ext cx="134112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Kết quả hình ảnh cho American Eskimo cartoo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16304" y1="13218" x2="25543" y2="65517"/>
                        <a14:foregroundMark x1="12500" y1="24713" x2="11413" y2="66667"/>
                        <a14:foregroundMark x1="19022" y1="13793" x2="44022" y2="58621"/>
                        <a14:foregroundMark x1="29348" y1="24138" x2="79891" y2="59770"/>
                        <a14:foregroundMark x1="79348" y1="15517" x2="38587" y2="72989"/>
                        <a14:foregroundMark x1="38043" y1="55172" x2="38043" y2="91954"/>
                        <a14:foregroundMark x1="20109" y1="73563" x2="20652" y2="92529"/>
                        <a14:foregroundMark x1="8696" y1="23563" x2="7065" y2="34483"/>
                        <a14:foregroundMark x1="22283" y1="12644" x2="49457" y2="28161"/>
                        <a14:foregroundMark x1="71739" y1="14368" x2="84239" y2="64943"/>
                        <a14:foregroundMark x1="73370" y1="56897" x2="39674" y2="71839"/>
                        <a14:foregroundMark x1="67935" y1="63218" x2="70652" y2="90230"/>
                        <a14:foregroundMark x1="79891" y1="63793" x2="92391" y2="85632"/>
                        <a14:foregroundMark x1="80978" y1="15517" x2="91848" y2="64943"/>
                        <a14:foregroundMark x1="86957" y1="19540" x2="91304" y2="35057"/>
                        <a14:foregroundMark x1="9783" y1="16092" x2="6522" y2="28736"/>
                        <a14:foregroundMark x1="3804" y1="50575" x2="2717" y2="59195"/>
                        <a14:foregroundMark x1="3804" y1="58046" x2="4891" y2="65517"/>
                        <a14:foregroundMark x1="19565" y1="86782" x2="15761" y2="94253"/>
                        <a14:foregroundMark x1="37500" y1="87356" x2="29348" y2="94253"/>
                        <a14:foregroundMark x1="28261" y1="94828" x2="40217" y2="95977"/>
                        <a14:foregroundMark x1="50000" y1="71839" x2="41848" y2="92529"/>
                        <a14:foregroundMark x1="18478" y1="70115" x2="19022" y2="86782"/>
                        <a14:foregroundMark x1="19022" y1="89655" x2="13587" y2="94253"/>
                        <a14:foregroundMark x1="35870" y1="73563" x2="27174" y2="87931"/>
                        <a14:foregroundMark x1="70109" y1="62069" x2="49457" y2="79885"/>
                        <a14:foregroundMark x1="70109" y1="85632" x2="63587" y2="91379"/>
                        <a14:foregroundMark x1="80978" y1="67241" x2="75543" y2="88506"/>
                        <a14:foregroundMark x1="82609" y1="72989" x2="80978" y2="79885"/>
                        <a14:foregroundMark x1="86957" y1="77011" x2="90217" y2="86782"/>
                        <a14:foregroundMark x1="84239" y1="94253" x2="97283" y2="93678"/>
                        <a14:foregroundMark x1="93478" y1="45977" x2="97826" y2="63218"/>
                        <a14:foregroundMark x1="97283" y1="65517" x2="94022" y2="77011"/>
                        <a14:foregroundMark x1="67935" y1="7471" x2="58696" y2="14943"/>
                        <a14:foregroundMark x1="35326" y1="11494" x2="48370" y2="25287"/>
                        <a14:foregroundMark x1="15761" y1="6897" x2="21739" y2="6897"/>
                        <a14:foregroundMark x1="85870" y1="12644" x2="89674" y2="18966"/>
                      </a14:backgroundRemoval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020314" y="629058"/>
            <a:ext cx="1006087" cy="971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3" descr="C:\Users\ADMIN\Desktop\Picture1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91" y="303051"/>
            <a:ext cx="1685909" cy="146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Dan cho chay tron\318767-1G20FT61680 (3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950" b="100000" l="4762" r="96742"/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49601" y="303051"/>
            <a:ext cx="1631951" cy="1414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3" descr="C:\Users\ADMIN\Desktop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613" y="107160"/>
            <a:ext cx="1946188" cy="1696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0" descr="C:\Users\ADMIN\Desktop\Dan cho chay tron\318767-1G20FT61680 (4)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3152" b="100000" l="2000" r="98857"/>
                    </a14:imgEffect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36375" y="1869982"/>
            <a:ext cx="1026076" cy="1069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3" descr="C:\Users\ADMIN\Desktop\Picture1 (2)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795" y="1637520"/>
            <a:ext cx="1472605" cy="1283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Dan cho chay tron\Cartoon-puppies-vector (2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99038"/>
                    </a14:imgEffect>
                    <a14:imgEffect>
                      <a14:sharpenSoften amount="25000"/>
                    </a14:imgEffect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025" y="1976659"/>
            <a:ext cx="1191683" cy="962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13" descr="C:\Users\ADMIN\Desktop\Picture1 (2)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795" y="1844581"/>
            <a:ext cx="1472605" cy="1283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C:\Users\ADMIN\Desktop\Untitleda (2)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11707" b="100000" l="0" r="98922"/>
                    </a14:imgEffect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58920" y="755491"/>
            <a:ext cx="2372853" cy="218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Oval 20">
            <a:hlinkClick r:id="rId9" action="ppaction://hlinksldjump"/>
          </p:cNvPr>
          <p:cNvSpPr/>
          <p:nvPr/>
        </p:nvSpPr>
        <p:spPr>
          <a:xfrm>
            <a:off x="3657600" y="381000"/>
            <a:ext cx="440267" cy="428736"/>
          </a:xfrm>
          <a:prstGeom prst="ellipse">
            <a:avLst/>
          </a:prstGeom>
          <a:solidFill>
            <a:srgbClr val="FFC00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</a:p>
        </p:txBody>
      </p:sp>
      <p:sp>
        <p:nvSpPr>
          <p:cNvPr id="22" name="Oval 21"/>
          <p:cNvSpPr/>
          <p:nvPr/>
        </p:nvSpPr>
        <p:spPr>
          <a:xfrm>
            <a:off x="7161452" y="579921"/>
            <a:ext cx="440267" cy="428736"/>
          </a:xfrm>
          <a:prstGeom prst="ellipse">
            <a:avLst/>
          </a:prstGeom>
          <a:solidFill>
            <a:srgbClr val="FFC00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5" action="ppaction://hlinksldjump"/>
              </a:rPr>
              <a:t>2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4470400" y="1803400"/>
            <a:ext cx="440267" cy="428736"/>
          </a:xfrm>
          <a:prstGeom prst="ellipse">
            <a:avLst/>
          </a:prstGeom>
          <a:solidFill>
            <a:srgbClr val="FFC00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17" action="ppaction://hlinksldjump"/>
              </a:rPr>
              <a:t>3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112000" y="1679464"/>
            <a:ext cx="440267" cy="428736"/>
          </a:xfrm>
          <a:prstGeom prst="ellipse">
            <a:avLst/>
          </a:prstGeom>
          <a:solidFill>
            <a:srgbClr val="FFC00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13" action="ppaction://hlinksldjump"/>
              </a:rPr>
              <a:t>4</a:t>
            </a:r>
            <a:endParaRPr kumimoji="0" lang="en-US" sz="2400" b="0" i="0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Notched Right Arrow 2">
            <a:hlinkClick r:id="rId20" action="ppaction://hlinksldjump"/>
          </p:cNvPr>
          <p:cNvSpPr/>
          <p:nvPr/>
        </p:nvSpPr>
        <p:spPr>
          <a:xfrm>
            <a:off x="6095999" y="5852671"/>
            <a:ext cx="1251135" cy="7874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424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7.40741E-7 L 0.0599 -0.15617 C 0.0724 -0.18982 0.09149 -0.20957 0.11094 -0.20957 C 0.13351 -0.20957 0.15139 -0.18982 0.16406 -0.15617 L 0.225 7.40741E-7 " pathEditMode="relative" rAng="0" ptsTypes="FffFF">
                                      <p:cBhvr>
                                        <p:cTn id="39" dur="1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-104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5 -4.44444E-6 L 0.50834 -4.44444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22222E-6 L 0.32483 0.01204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233" y="5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483 0.01204 L 0.37605 -0.11975 C 0.38698 -0.14907 0.40296 -0.16481 0.4198 -0.16481 C 0.43889 -0.16481 0.45417 -0.14907 0.46511 -0.11975 L 0.5165 0.01204 " pathEditMode="relative" rAng="0" ptsTypes="FffFF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-88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0816 -2.22222E-6 L 0.75816 -2.22222E-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33333E-6 L 0.07066 -0.14815 C 0.08559 -0.18148 0.10764 -0.19908 0.13073 -0.19908 C 0.15712 -0.19908 0.17812 -0.18148 0.19305 -0.14815 L 0.26406 3.33333E-6 " pathEditMode="relative" rAng="0" ptsTypes="FffFF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94" y="-99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573 2.71605E-6 L 0.50573 2.71605E-6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8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4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3.33333E-6 L 0.29896 -0.09507 C 0.3092 -0.11574 0.32465 -0.12686 0.34062 -0.12686 C 0.35902 -0.12686 0.37378 -0.11574 0.38402 -0.09507 L 0.43333 3.33333E-6 " pathEditMode="relative" rAng="0" ptsTypes="FffFF"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63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2639 -3.33333E-6 L 0.67639 -3.33333E-6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Dan cho chay tron\PoolnoFo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4112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3542" y1="8333" x2="4688" y2="94504"/>
                        <a14:foregroundMark x1="2813" y1="11170" x2="52083" y2="7092"/>
                        <a14:foregroundMark x1="49271" y1="7801" x2="96146" y2="9397"/>
                        <a14:foregroundMark x1="96146" y1="9043" x2="97083" y2="92199"/>
                        <a14:foregroundMark x1="3333" y1="95745" x2="97083" y2="92199"/>
                        <a14:foregroundMark x1="16250" y1="85638" x2="28021" y2="92553"/>
                        <a14:foregroundMark x1="24792" y1="84574" x2="27396" y2="909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818" y="-29643"/>
            <a:ext cx="8846983" cy="467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090058" y="934818"/>
            <a:ext cx="7823200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20000"/>
              </a:lnSpc>
              <a:buClr>
                <a:srgbClr val="000000"/>
              </a:buClr>
            </a:pPr>
            <a:r>
              <a:rPr kumimoji="0" lang="en-US" sz="39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9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kumimoji="0" lang="en-US" sz="3900" b="1" i="0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 cho biết x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vi-VN" sz="40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 trò chơi tung đồng xu là bao nhiêu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4" descr="Hình ảnh có liên qu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542" y1="8333" x2="4688" y2="94504"/>
                        <a14:foregroundMark x1="2813" y1="11170" x2="52083" y2="7092"/>
                        <a14:foregroundMark x1="49271" y1="7801" x2="96146" y2="9397"/>
                        <a14:foregroundMark x1="96146" y1="9043" x2="97083" y2="92199"/>
                        <a14:foregroundMark x1="3333" y1="95745" x2="97083" y2="92199"/>
                        <a14:foregroundMark x1="16250" y1="85638" x2="28021" y2="92553"/>
                        <a14:foregroundMark x1="24792" y1="84574" x2="27396" y2="909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617" y="4241114"/>
            <a:ext cx="5189383" cy="2743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3862252" y="4611613"/>
            <a:ext cx="4164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vi-VN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160000" y="4741109"/>
            <a:ext cx="2133600" cy="2116891"/>
            <a:chOff x="7373838" y="3333750"/>
            <a:chExt cx="1752600" cy="1752600"/>
          </a:xfrm>
        </p:grpSpPr>
        <p:pic>
          <p:nvPicPr>
            <p:cNvPr id="9" name="Picture 8">
              <a:hlinkClick r:id="rId8" action="ppaction://hlinksldjump"/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6390" b="97125" l="9744" r="89776"/>
                      </a14:imgEffect>
                      <a14:imgEffect>
                        <a14:brightnessContrast brigh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73838" y="3333750"/>
              <a:ext cx="1752600" cy="1752600"/>
            </a:xfrm>
            <a:prstGeom prst="rect">
              <a:avLst/>
            </a:prstGeom>
          </p:spPr>
        </p:pic>
        <p:sp>
          <p:nvSpPr>
            <p:cNvPr id="10" name="TextBox 9">
              <a:hlinkClick r:id="rId11" action="ppaction://hlinksldjump"/>
            </p:cNvPr>
            <p:cNvSpPr txBox="1"/>
            <p:nvPr/>
          </p:nvSpPr>
          <p:spPr>
            <a:xfrm rot="21190204">
              <a:off x="7736690" y="3597914"/>
              <a:ext cx="812699" cy="382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ở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ề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63133"/>
              </p:ext>
            </p:extLst>
          </p:nvPr>
        </p:nvGraphicFramePr>
        <p:xfrm>
          <a:off x="5546725" y="5397500"/>
          <a:ext cx="3619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2" imgW="190440" imgH="533160" progId="Equation.DSMT4">
                  <p:embed/>
                </p:oleObj>
              </mc:Choice>
              <mc:Fallback>
                <p:oleObj name="Equation" r:id="rId12" imgW="190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6725" y="5397500"/>
                        <a:ext cx="3619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419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Dan cho chay tron\PoolnoFo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4112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3542" y1="8333" x2="4688" y2="94504"/>
                        <a14:foregroundMark x1="2813" y1="11170" x2="52083" y2="7092"/>
                        <a14:foregroundMark x1="49271" y1="7801" x2="96146" y2="9397"/>
                        <a14:foregroundMark x1="96146" y1="9043" x2="97083" y2="92199"/>
                        <a14:foregroundMark x1="3333" y1="95745" x2="97083" y2="92199"/>
                        <a14:foregroundMark x1="16250" y1="85638" x2="28021" y2="92553"/>
                        <a14:foregroundMark x1="24792" y1="84574" x2="27396" y2="909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818" y="-29643"/>
            <a:ext cx="8846983" cy="467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090058" y="934818"/>
            <a:ext cx="78232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kumimoji="0" lang="en-US" sz="39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9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kumimoji="0" lang="en-US" sz="3900" b="1" i="0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rò chơi </a:t>
            </a:r>
            <a:r>
              <a:rPr lang="vi-VN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quay </a:t>
            </a:r>
            <a:r>
              <a:rPr lang="vi-V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ói chung, nếu k là số kết quả thuận lợi cho một biến cố, n là số các kết quả có thể xảy ra khi quay thì xác suất của biến cố đó </a:t>
            </a:r>
            <a:r>
              <a:rPr lang="vi-VN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4" descr="Hình ảnh có liên qu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542" y1="8333" x2="4688" y2="94504"/>
                        <a14:foregroundMark x1="2813" y1="11170" x2="52083" y2="7092"/>
                        <a14:foregroundMark x1="49271" y1="7801" x2="96146" y2="9397"/>
                        <a14:foregroundMark x1="96146" y1="9043" x2="97083" y2="92199"/>
                        <a14:foregroundMark x1="3333" y1="95745" x2="97083" y2="92199"/>
                        <a14:foregroundMark x1="16250" y1="85638" x2="28021" y2="92553"/>
                        <a14:foregroundMark x1="24792" y1="84574" x2="27396" y2="909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617" y="4241114"/>
            <a:ext cx="5189383" cy="2743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0160000" y="4741109"/>
            <a:ext cx="2133600" cy="2116891"/>
            <a:chOff x="7373838" y="3333750"/>
            <a:chExt cx="1752600" cy="1752600"/>
          </a:xfrm>
        </p:grpSpPr>
        <p:pic>
          <p:nvPicPr>
            <p:cNvPr id="13" name="Picture 12">
              <a:hlinkClick r:id="rId8" action="ppaction://hlinksldjump"/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6390" b="97125" l="9744" r="89776"/>
                      </a14:imgEffect>
                      <a14:imgEffect>
                        <a14:brightnessContrast brigh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73838" y="3333750"/>
              <a:ext cx="1752600" cy="1752600"/>
            </a:xfrm>
            <a:prstGeom prst="rect">
              <a:avLst/>
            </a:prstGeom>
          </p:spPr>
        </p:pic>
        <p:sp>
          <p:nvSpPr>
            <p:cNvPr id="14" name="TextBox 13">
              <a:hlinkClick r:id="rId11" action="ppaction://hlinksldjump"/>
            </p:cNvPr>
            <p:cNvSpPr txBox="1"/>
            <p:nvPr/>
          </p:nvSpPr>
          <p:spPr>
            <a:xfrm rot="21190204">
              <a:off x="7736690" y="3597914"/>
              <a:ext cx="812699" cy="382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ở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ề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862252" y="4611613"/>
            <a:ext cx="4164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vi-VN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77018"/>
              </p:ext>
            </p:extLst>
          </p:nvPr>
        </p:nvGraphicFramePr>
        <p:xfrm>
          <a:off x="5836520" y="5349142"/>
          <a:ext cx="4095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12" imgW="409704" imgH="1000026" progId="Equation.DSMT4">
                  <p:embed/>
                </p:oleObj>
              </mc:Choice>
              <mc:Fallback>
                <p:oleObj name="Equation" r:id="rId12" imgW="409704" imgH="10000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36520" y="5349142"/>
                        <a:ext cx="409575" cy="100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64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Dan cho chay tron\PoolnoFo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4112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Hình ảnh có liên quan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3542" y1="8333" x2="4688" y2="94504"/>
                        <a14:foregroundMark x1="2813" y1="11170" x2="52083" y2="7092"/>
                        <a14:foregroundMark x1="49271" y1="7801" x2="96146" y2="9397"/>
                        <a14:foregroundMark x1="96146" y1="9043" x2="97083" y2="92199"/>
                        <a14:foregroundMark x1="3333" y1="95745" x2="97083" y2="92199"/>
                        <a14:foregroundMark x1="16250" y1="85638" x2="28021" y2="92553"/>
                        <a14:foregroundMark x1="24792" y1="84574" x2="27396" y2="909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818" y="-29643"/>
            <a:ext cx="8846983" cy="467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194560" y="764999"/>
            <a:ext cx="7654834" cy="373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kumimoji="0" lang="en-US" sz="39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9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kumimoji="0" lang="en-US" sz="3900" b="1" i="0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39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 12 thẻ, mỗi thẻ đánh một số từ 1 đến 12. Rút ngẫu nhiên 1 thẻ trong 12 thẻ đó. </a:t>
            </a:r>
            <a:r>
              <a:rPr lang="en-US" sz="4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kết quả thuận lợi</a:t>
            </a:r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hẻ rút ra là số tự nhiên có 2 chữ số</a:t>
            </a:r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4" descr="Hình ảnh có liên qua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3542" y1="8333" x2="4688" y2="94504"/>
                        <a14:foregroundMark x1="2813" y1="11170" x2="52083" y2="7092"/>
                        <a14:foregroundMark x1="49271" y1="7801" x2="96146" y2="9397"/>
                        <a14:foregroundMark x1="96146" y1="9043" x2="97083" y2="92199"/>
                        <a14:foregroundMark x1="3333" y1="95745" x2="97083" y2="92199"/>
                        <a14:foregroundMark x1="16250" y1="85638" x2="28021" y2="92553"/>
                        <a14:foregroundMark x1="24792" y1="84574" x2="27396" y2="909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617" y="4241114"/>
            <a:ext cx="5189383" cy="2743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3860800" y="4919583"/>
            <a:ext cx="4164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vi-VN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0160000" y="4741109"/>
            <a:ext cx="2133600" cy="2116891"/>
            <a:chOff x="7373838" y="3333750"/>
            <a:chExt cx="1752600" cy="1752600"/>
          </a:xfrm>
        </p:grpSpPr>
        <p:pic>
          <p:nvPicPr>
            <p:cNvPr id="15" name="Picture 14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6390" b="97125" l="9744" r="89776"/>
                      </a14:imgEffect>
                      <a14:imgEffect>
                        <a14:brightnessContrast brigh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73838" y="3333750"/>
              <a:ext cx="1752600" cy="1752600"/>
            </a:xfrm>
            <a:prstGeom prst="rect">
              <a:avLst/>
            </a:prstGeom>
          </p:spPr>
        </p:pic>
        <p:sp>
          <p:nvSpPr>
            <p:cNvPr id="16" name="TextBox 15">
              <a:hlinkClick r:id="rId10" action="ppaction://hlinksldjump"/>
            </p:cNvPr>
            <p:cNvSpPr txBox="1"/>
            <p:nvPr/>
          </p:nvSpPr>
          <p:spPr>
            <a:xfrm rot="21190204">
              <a:off x="7736690" y="3597914"/>
              <a:ext cx="812699" cy="382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ở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ề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927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Dan cho chay tron\PoolnoFo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411200" cy="698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Hình ảnh có liên quan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3542" y1="8333" x2="4688" y2="94504"/>
                        <a14:foregroundMark x1="2813" y1="11170" x2="52083" y2="7092"/>
                        <a14:foregroundMark x1="49271" y1="7801" x2="96146" y2="9397"/>
                        <a14:foregroundMark x1="96146" y1="9043" x2="97083" y2="92199"/>
                        <a14:foregroundMark x1="3333" y1="95745" x2="97083" y2="92199"/>
                        <a14:foregroundMark x1="16250" y1="85638" x2="28021" y2="92553"/>
                        <a14:foregroundMark x1="24792" y1="84574" x2="27396" y2="909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818" y="-29643"/>
            <a:ext cx="8846983" cy="467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090058" y="934818"/>
            <a:ext cx="7823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defRPr/>
            </a:pPr>
            <a:r>
              <a:rPr kumimoji="0" lang="en-US" sz="39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9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:</a:t>
            </a:r>
            <a:r>
              <a:rPr kumimoji="0" lang="en-US" sz="3900" b="1" i="0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altLang="en-US" sz="39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12 thẻ, mỗi thẻ đánh một số từ 1 đến 12. Rút ngẫu nhiên 1 thẻ trong 12 thẻ đó.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hẻ rút ra là số tự nhiên có 2 chữ 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pic>
        <p:nvPicPr>
          <p:cNvPr id="23" name="Picture 4" descr="Hình ảnh có liên qua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542" y1="8333" x2="4688" y2="94504"/>
                        <a14:foregroundMark x1="2813" y1="11170" x2="52083" y2="7092"/>
                        <a14:foregroundMark x1="49271" y1="7801" x2="96146" y2="9397"/>
                        <a14:foregroundMark x1="96146" y1="9043" x2="97083" y2="92199"/>
                        <a14:foregroundMark x1="3333" y1="95745" x2="97083" y2="92199"/>
                        <a14:foregroundMark x1="16250" y1="85638" x2="28021" y2="92553"/>
                        <a14:foregroundMark x1="24792" y1="84574" x2="27396" y2="909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617" y="4241114"/>
            <a:ext cx="5189383" cy="2743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3861284" y="4815175"/>
            <a:ext cx="4164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0160000" y="4741109"/>
            <a:ext cx="2133600" cy="2116891"/>
            <a:chOff x="7373838" y="3333750"/>
            <a:chExt cx="1752600" cy="1752600"/>
          </a:xfrm>
        </p:grpSpPr>
        <p:pic>
          <p:nvPicPr>
            <p:cNvPr id="12" name="Picture 11">
              <a:hlinkClick r:id="rId8" action="ppaction://hlinksldjump"/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6390" b="97125" l="9744" r="89776"/>
                      </a14:imgEffect>
                      <a14:imgEffect>
                        <a14:brightnessContrast brigh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73838" y="3333750"/>
              <a:ext cx="1752600" cy="1752600"/>
            </a:xfrm>
            <a:prstGeom prst="rect">
              <a:avLst/>
            </a:prstGeom>
          </p:spPr>
        </p:pic>
        <p:sp>
          <p:nvSpPr>
            <p:cNvPr id="13" name="TextBox 12">
              <a:hlinkClick r:id="rId11" action="ppaction://hlinksldjump"/>
            </p:cNvPr>
            <p:cNvSpPr txBox="1"/>
            <p:nvPr/>
          </p:nvSpPr>
          <p:spPr>
            <a:xfrm rot="21190204">
              <a:off x="7736690" y="3597914"/>
              <a:ext cx="812699" cy="382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ở</a:t>
              </a:r>
              <a:r>
                <a: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</a:t>
              </a:r>
              <a:r>
                <a:rPr kumimoji="0" lang="en-US" sz="24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ề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423816"/>
              </p:ext>
            </p:extLst>
          </p:nvPr>
        </p:nvGraphicFramePr>
        <p:xfrm>
          <a:off x="5384800" y="5556250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12" imgW="1117440" imgH="939600" progId="Equation.DSMT4">
                  <p:embed/>
                </p:oleObj>
              </mc:Choice>
              <mc:Fallback>
                <p:oleObj name="Equation" r:id="rId12" imgW="11174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84800" y="5556250"/>
                        <a:ext cx="1117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22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6D90DE1-6DFB-4057-A887-45E341558BA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2042" y="145071"/>
            <a:ext cx="11459183" cy="643971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2089" name="Picture 41">
            <a:extLst>
              <a:ext uri="{FF2B5EF4-FFF2-40B4-BE49-F238E27FC236}">
                <a16:creationId xmlns="" xmlns:a16="http://schemas.microsoft.com/office/drawing/2014/main" id="{60077141-C129-43B2-B8EE-37C8887FE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68" y="-449914"/>
            <a:ext cx="12109958" cy="7430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" name="Picture 51">
            <a:extLst>
              <a:ext uri="{FF2B5EF4-FFF2-40B4-BE49-F238E27FC236}">
                <a16:creationId xmlns="" xmlns:a16="http://schemas.microsoft.com/office/drawing/2014/main" id="{5CD48D37-5367-4C2E-8628-E924459D1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3048">
            <a:off x="2434046" y="1131793"/>
            <a:ext cx="544513" cy="112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6" name="Picture 59">
            <a:extLst>
              <a:ext uri="{FF2B5EF4-FFF2-40B4-BE49-F238E27FC236}">
                <a16:creationId xmlns="" xmlns:a16="http://schemas.microsoft.com/office/drawing/2014/main" id="{BD387F42-D23C-4171-8DFB-F146A21FE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45510" flipH="1" flipV="1">
            <a:off x="2537131" y="2291230"/>
            <a:ext cx="726226" cy="150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5" name="Picture 37">
            <a:extLst>
              <a:ext uri="{FF2B5EF4-FFF2-40B4-BE49-F238E27FC236}">
                <a16:creationId xmlns="" xmlns:a16="http://schemas.microsoft.com/office/drawing/2014/main" id="{6181354B-EFD7-4681-86F4-DDBCA371D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098" y="1572899"/>
            <a:ext cx="568325" cy="56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86" name="Picture 200">
            <a:extLst>
              <a:ext uri="{FF2B5EF4-FFF2-40B4-BE49-F238E27FC236}">
                <a16:creationId xmlns="" xmlns:a16="http://schemas.microsoft.com/office/drawing/2014/main" id="{3E01B623-9A79-4879-8279-C3DA5DAF80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2481" y="1423579"/>
            <a:ext cx="676798" cy="667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="" xmlns:a16="http://schemas.microsoft.com/office/drawing/2014/main" id="{5857860A-4E28-4D26-B0F1-444099B9B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374" y="2069240"/>
            <a:ext cx="3896774" cy="2288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15">
            <a:extLst>
              <a:ext uri="{FF2B5EF4-FFF2-40B4-BE49-F238E27FC236}">
                <a16:creationId xmlns="" xmlns:a16="http://schemas.microsoft.com/office/drawing/2014/main" id="{B46CED40-2DBE-4157-A906-1B2079AC6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42" y="180426"/>
            <a:ext cx="2444184" cy="1354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” </a:t>
            </a:r>
            <a:r>
              <a:rPr 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/2</a:t>
            </a:r>
            <a:endParaRPr lang="en-US" sz="2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60">
            <a:extLst>
              <a:ext uri="{FF2B5EF4-FFF2-40B4-BE49-F238E27FC236}">
                <a16:creationId xmlns="" xmlns:a16="http://schemas.microsoft.com/office/drawing/2014/main" id="{53C918E3-0E12-4DCE-8D03-82BD2DCB9435}"/>
              </a:ext>
            </a:extLst>
          </p:cNvPr>
          <p:cNvSpPr/>
          <p:nvPr/>
        </p:nvSpPr>
        <p:spPr>
          <a:xfrm>
            <a:off x="2851615" y="974460"/>
            <a:ext cx="2239246" cy="1229295"/>
          </a:xfrm>
          <a:prstGeom prst="roundRect">
            <a:avLst>
              <a:gd name="adj" fmla="val 50000"/>
            </a:avLst>
          </a:prstGeom>
          <a:solidFill>
            <a:srgbClr val="EC008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Text Box 30">
            <a:extLst>
              <a:ext uri="{FF2B5EF4-FFF2-40B4-BE49-F238E27FC236}">
                <a16:creationId xmlns="" xmlns:a16="http://schemas.microsoft.com/office/drawing/2014/main" id="{D28B4A0F-2DBC-484C-AD79-8BCAEDBE1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379" y="974460"/>
            <a:ext cx="1607968" cy="124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endParaRPr kumimoji="0" lang="en-US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1" name="Rounded Rectangle 192">
            <a:extLst>
              <a:ext uri="{FF2B5EF4-FFF2-40B4-BE49-F238E27FC236}">
                <a16:creationId xmlns="" xmlns:a16="http://schemas.microsoft.com/office/drawing/2014/main" id="{6411984D-32B0-4032-82B0-5E07AE610C4D}"/>
              </a:ext>
            </a:extLst>
          </p:cNvPr>
          <p:cNvSpPr/>
          <p:nvPr/>
        </p:nvSpPr>
        <p:spPr>
          <a:xfrm>
            <a:off x="7381289" y="924277"/>
            <a:ext cx="2159811" cy="1345395"/>
          </a:xfrm>
          <a:prstGeom prst="roundRect">
            <a:avLst>
              <a:gd name="adj" fmla="val 50000"/>
            </a:avLst>
          </a:prstGeom>
          <a:solidFill>
            <a:srgbClr val="8DC63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Text Box 34">
            <a:extLst>
              <a:ext uri="{FF2B5EF4-FFF2-40B4-BE49-F238E27FC236}">
                <a16:creationId xmlns="" xmlns:a16="http://schemas.microsoft.com/office/drawing/2014/main" id="{84D9B518-2A5B-4F4A-AD40-4AD16C8C6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7770" y="954735"/>
            <a:ext cx="1814839" cy="12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rò chơi vò</a:t>
            </a:r>
            <a:r>
              <a:rPr lang="en-US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2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số</a:t>
            </a:r>
            <a:endParaRPr kumimoji="0" lang="en-US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3" name="Rounded Rectangle 194">
            <a:extLst>
              <a:ext uri="{FF2B5EF4-FFF2-40B4-BE49-F238E27FC236}">
                <a16:creationId xmlns="" xmlns:a16="http://schemas.microsoft.com/office/drawing/2014/main" id="{34703510-16B8-44A5-B18C-2D53BD3B7EE2}"/>
              </a:ext>
            </a:extLst>
          </p:cNvPr>
          <p:cNvSpPr/>
          <p:nvPr/>
        </p:nvSpPr>
        <p:spPr>
          <a:xfrm>
            <a:off x="4344673" y="4987200"/>
            <a:ext cx="3935536" cy="2047428"/>
          </a:xfrm>
          <a:prstGeom prst="roundRect">
            <a:avLst>
              <a:gd name="adj" fmla="val 50000"/>
            </a:avLst>
          </a:prstGeom>
          <a:solidFill>
            <a:schemeClr val="accent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94384" y="2478939"/>
            <a:ext cx="33433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MỘT SỐ TRÒ CHƠI ĐƠN GIẢN</a:t>
            </a:r>
            <a:r>
              <a:rPr kumimoji="0" lang="vi-V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5" name="Text Box 15">
            <a:extLst>
              <a:ext uri="{FF2B5EF4-FFF2-40B4-BE49-F238E27FC236}">
                <a16:creationId xmlns="" xmlns:a16="http://schemas.microsoft.com/office/drawing/2014/main" id="{B46CED40-2DBE-4157-A906-1B2079AC6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34" y="2236817"/>
            <a:ext cx="2444184" cy="1267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/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u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” </a:t>
            </a:r>
            <a:r>
              <a:rPr lang="en-US" sz="20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/2</a:t>
            </a:r>
            <a:endParaRPr lang="en-US" sz="2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ight Arrow 22"/>
          <p:cNvSpPr/>
          <p:nvPr/>
        </p:nvSpPr>
        <p:spPr>
          <a:xfrm rot="5400000">
            <a:off x="5989772" y="4309796"/>
            <a:ext cx="605279" cy="720138"/>
          </a:xfrm>
          <a:prstGeom prst="rightArrow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09614" y="5082840"/>
            <a:ext cx="283100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744466" y="2448713"/>
            <a:ext cx="311321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b="1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. </a:t>
            </a:r>
            <a:endParaRPr lang="vi-VN" sz="2000" i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59">
            <a:extLst>
              <a:ext uri="{FF2B5EF4-FFF2-40B4-BE49-F238E27FC236}">
                <a16:creationId xmlns="" xmlns:a16="http://schemas.microsoft.com/office/drawing/2014/main" id="{BD387F42-D23C-4171-8DFB-F146A21FE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473449" flipH="1" flipV="1">
            <a:off x="9513318" y="2007774"/>
            <a:ext cx="949865" cy="196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59">
            <a:extLst>
              <a:ext uri="{FF2B5EF4-FFF2-40B4-BE49-F238E27FC236}">
                <a16:creationId xmlns="" xmlns:a16="http://schemas.microsoft.com/office/drawing/2014/main" id="{BD387F42-D23C-4171-8DFB-F146A21FE7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3497329" y="5877579"/>
            <a:ext cx="847344" cy="175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470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cs typeface="+mn-cs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789" y="2764896"/>
            <a:ext cx="5812848" cy="2472364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11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A3D52"/>
                </a:solidFill>
                <a:effectLst/>
                <a:uLnTx/>
                <a:uFillTx/>
                <a:latin typeface="Agency FB" panose="020B0503020202020204" pitchFamily="34" charset="0"/>
                <a:ea typeface="微软雅黑" panose="020B0503020204020204" pitchFamily="34" charset="-122"/>
                <a:cs typeface="+mn-cs"/>
              </a:rPr>
              <a:t>02</a:t>
            </a:r>
            <a:endParaRPr kumimoji="0" lang="zh-CN" altLang="en-US" sz="11500" b="1" i="0" u="none" strike="noStrike" kern="1200" cap="none" spc="0" normalizeH="0" baseline="0" noProof="0" dirty="0">
              <a:ln>
                <a:noFill/>
              </a:ln>
              <a:solidFill>
                <a:srgbClr val="2A3D52"/>
              </a:solidFill>
              <a:effectLst/>
              <a:uLnTx/>
              <a:uFillTx/>
              <a:latin typeface="Agency FB" panose="020B0503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296923" y="3413237"/>
            <a:ext cx="47345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7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8F8F8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</a:t>
            </a:r>
            <a:endParaRPr kumimoji="0" lang="en-US" altLang="zh-CN" sz="7200" b="1" i="0" u="none" strike="noStrike" kern="1200" cap="none" spc="0" normalizeH="0" baseline="0" noProof="0" dirty="0">
              <a:ln>
                <a:noFill/>
              </a:ln>
              <a:solidFill>
                <a:srgbClr val="F8F8F8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37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48471" y="-146384"/>
            <a:ext cx="12634928" cy="7505454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6" name="Hình ảnh 3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32" y="4737350"/>
            <a:ext cx="1824746" cy="2120650"/>
          </a:xfrm>
          <a:prstGeom prst="rect">
            <a:avLst/>
          </a:prstGeom>
        </p:spPr>
      </p:pic>
      <p:sp>
        <p:nvSpPr>
          <p:cNvPr id="17" name="Cloud Callout 16"/>
          <p:cNvSpPr/>
          <p:nvPr/>
        </p:nvSpPr>
        <p:spPr>
          <a:xfrm>
            <a:off x="2945342" y="4737350"/>
            <a:ext cx="7668229" cy="2099641"/>
          </a:xfrm>
          <a:prstGeom prst="cloudCallout">
            <a:avLst>
              <a:gd name="adj1" fmla="val -75891"/>
              <a:gd name="adj2" fmla="val 63054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4236" y="1678727"/>
            <a:ext cx="1080951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ột hộp có 52 chiếc thẻ cùng loại,mỗi thẻ đc ghi một trong các số 1, 2, 3, ..., 52; hai thẻ khác nhau thì ghi hai số khác nhau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út ngẫu nhiên một thẻ trong hộp, tính xác suất của mỗi biến cố sau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 Số xuất hiện trên thẻ được rút ra là số có chữ số hàng đơn vị là 5”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 Số xuất hiện trên thẻ được rút ra là số có hai chữ số”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 Số xuất hiện trên thẻ được rút ra là số có hai chữ số với tích các chữ số bằng 6”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86337" y="652727"/>
            <a:ext cx="9450023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 1:</a:t>
            </a:r>
            <a:r>
              <a:rPr lang="nl-NL" sz="3200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nl-NL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 xác suất của </a:t>
            </a:r>
            <a:r>
              <a:rPr lang="vi-VN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vài biến cố ngẫu nhiên </a:t>
            </a:r>
            <a:endParaRPr lang="en-US" sz="3200" dirty="0">
              <a:solidFill>
                <a:srgbClr val="5D2E7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-148471" y="789885"/>
            <a:ext cx="2100942" cy="888842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1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0" grpId="0"/>
      <p:bldP spid="4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5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10757" y="-263244"/>
            <a:ext cx="12495031" cy="725978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141578" y="724907"/>
            <a:ext cx="102412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2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 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6669" y="366745"/>
            <a:ext cx="14141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80423"/>
              </p:ext>
            </p:extLst>
          </p:nvPr>
        </p:nvGraphicFramePr>
        <p:xfrm>
          <a:off x="4934647" y="2447945"/>
          <a:ext cx="369834" cy="83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5" imgW="317160" imgH="596880" progId="Equation.DSMT4">
                  <p:embed/>
                </p:oleObj>
              </mc:Choice>
              <mc:Fallback>
                <p:oleObj name="Equation" r:id="rId5" imgW="3171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4647" y="2447945"/>
                        <a:ext cx="369834" cy="83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031688"/>
              </p:ext>
            </p:extLst>
          </p:nvPr>
        </p:nvGraphicFramePr>
        <p:xfrm>
          <a:off x="2709863" y="1262063"/>
          <a:ext cx="23288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9863" y="1262063"/>
                        <a:ext cx="2328862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72"/>
          <p:cNvSpPr>
            <a:spLocks noChangeArrowheads="1"/>
          </p:cNvSpPr>
          <p:nvPr/>
        </p:nvSpPr>
        <p:spPr bwMode="auto">
          <a:xfrm>
            <a:off x="696669" y="1604585"/>
            <a:ext cx="10568575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Có 5 kết quả thuận lợi cho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iến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ố  “Số xuất hiện trên thẻ được rút ra là số có chữ số hàng đơn vị là 5” là: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5; 15; 25; 35; 45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7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latin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ác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ất của biến cố trên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: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696669" y="3283697"/>
            <a:ext cx="10852470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 43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ết quả thuận lợi cho biến cố “Số xuất hiện trên thẻ được rút ra là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ó hai chữ số”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: 10; 11; 12; 13; ....; 52  (Vì</a:t>
            </a:r>
            <a:r>
              <a:rPr lang="vi-VN" sz="2800" dirty="0" smtClean="0">
                <a:latin typeface="Times New Roman" panose="02020603050405020304" pitchFamily="18" charset="0"/>
              </a:rPr>
              <a:t> (52 – 10) + 1 = 43)</a:t>
            </a:r>
          </a:p>
          <a:p>
            <a:endParaRPr lang="vi-VN" sz="700" dirty="0" smtClean="0">
              <a:latin typeface="Times New Roman" panose="02020603050405020304" pitchFamily="18" charset="0"/>
            </a:endParaRPr>
          </a:p>
          <a:p>
            <a:r>
              <a:rPr lang="vi-VN" sz="2800" dirty="0" smtClean="0">
                <a:latin typeface="Times New Roman" panose="02020603050405020304" pitchFamily="18" charset="0"/>
              </a:rPr>
              <a:t>Xác suất của biến cố này là: </a:t>
            </a:r>
          </a:p>
          <a:p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875817" y="4052628"/>
            <a:ext cx="543739" cy="919075"/>
            <a:chOff x="4411339" y="5467460"/>
            <a:chExt cx="543739" cy="91907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31384"/>
                </p:ext>
              </p:extLst>
            </p:nvPr>
          </p:nvGraphicFramePr>
          <p:xfrm>
            <a:off x="4427673" y="5486288"/>
            <a:ext cx="487634" cy="900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" name="Equation" r:id="rId9" imgW="330120" imgH="609480" progId="Equation.DSMT4">
                    <p:embed/>
                  </p:oleObj>
                </mc:Choice>
                <mc:Fallback>
                  <p:oleObj name="Equation" r:id="rId9" imgW="33012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27673" y="5486288"/>
                          <a:ext cx="487634" cy="900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4411339" y="5467460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706496" y="4915537"/>
            <a:ext cx="10676362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) Có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 kết quả thuận lợi cho biến cố “ Số xuất hiện trên thẻ được rút ra là số có hai chữ số với tích các chữ số bằng 6” là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16; 23; 32</a:t>
            </a:r>
          </a:p>
          <a:p>
            <a:endParaRPr lang="vi-VN" sz="900" dirty="0" smtClean="0">
              <a:latin typeface="Times New Roman" panose="02020603050405020304" pitchFamily="18" charset="0"/>
            </a:endParaRPr>
          </a:p>
          <a:p>
            <a:r>
              <a:rPr lang="vi-VN" sz="2800" dirty="0" smtClean="0">
                <a:latin typeface="Times New Roman" panose="02020603050405020304" pitchFamily="18" charset="0"/>
              </a:rPr>
              <a:t>Xác </a:t>
            </a:r>
            <a:r>
              <a:rPr lang="vi-VN" sz="2800" dirty="0">
                <a:latin typeface="Times New Roman" panose="02020603050405020304" pitchFamily="18" charset="0"/>
              </a:rPr>
              <a:t>suất của biến cố này là</a:t>
            </a:r>
            <a:r>
              <a:rPr lang="vi-VN" sz="2800" dirty="0" smtClean="0"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55026"/>
              </p:ext>
            </p:extLst>
          </p:nvPr>
        </p:nvGraphicFramePr>
        <p:xfrm>
          <a:off x="4810125" y="577878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" name="Equation" r:id="rId11" imgW="431640" imgH="838080" progId="Equation.DSMT4">
                  <p:embed/>
                </p:oleObj>
              </mc:Choice>
              <mc:Fallback>
                <p:oleObj name="Equation" r:id="rId11" imgW="431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10125" y="5778780"/>
                        <a:ext cx="431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216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21" grpId="0"/>
      <p:bldP spid="7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42928" y="-159395"/>
            <a:ext cx="12634928" cy="7505454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Cloud Callout 16"/>
          <p:cNvSpPr/>
          <p:nvPr/>
        </p:nvSpPr>
        <p:spPr>
          <a:xfrm>
            <a:off x="3388996" y="649229"/>
            <a:ext cx="7668229" cy="2099641"/>
          </a:xfrm>
          <a:prstGeom prst="cloudCallout">
            <a:avLst>
              <a:gd name="adj1" fmla="val -62160"/>
              <a:gd name="adj2" fmla="val -953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 khai thác và phát triển bài tập 1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3028" y="3122769"/>
            <a:ext cx="1080951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ột hộp có 52 chiếc thẻ cùng loại,mỗi thẻ đc ghi một trong các số 1, 2, 3, ..., 52; hai thẻ khác nhau thì ghi hai số khác nhau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Rút ngẫu nhiên một thẻ trong hộp, tính xác suất của mỗi biến cố sau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“ Số xuất hiện trên thẻ được rút ra là số có chữ số hàng đơn vị là 5”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“ Số xuất hiện trên thẻ được rút ra là số có hai chữ số”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“ Số xuất hiện trên thẻ được rút ra là số có hai chữ số với tích các chữ số bằng 6”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9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422563" y="2145740"/>
            <a:ext cx="2100942" cy="888842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Hình ảnh 8">
            <a:extLst>
              <a:ext uri="{FF2B5EF4-FFF2-40B4-BE49-F238E27FC236}">
                <a16:creationId xmlns="" xmlns:a16="http://schemas.microsoft.com/office/drawing/2014/main" id="{888BABBE-B047-53DB-0AB1-7B5E922A364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563" y="311111"/>
            <a:ext cx="2330195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34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0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=""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=""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=""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=""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=""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=""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=""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=""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=""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=""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=""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=""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=""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=""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=""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=""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=""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=""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7400" y="21511"/>
            <a:ext cx="12458733" cy="7124356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" name="Cloud Callout 16"/>
          <p:cNvSpPr/>
          <p:nvPr/>
        </p:nvSpPr>
        <p:spPr>
          <a:xfrm>
            <a:off x="3527368" y="3659651"/>
            <a:ext cx="4227851" cy="1213618"/>
          </a:xfrm>
          <a:prstGeom prst="cloudCallout">
            <a:avLst>
              <a:gd name="adj1" fmla="val -21296"/>
              <a:gd name="adj2" fmla="val 2250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kumimoji="0" lang="vi-VN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T Bổ sung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4510" y="680857"/>
            <a:ext cx="1080951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                      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ột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ộp có 52 chiếc thẻ cùng loại,mỗi thẻ đc ghi một trong các số 1, 2, 3, ..., 52; hai thẻ khác nhau thì ghi hai số khác nhau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Rút ngẫu nhiên một thẻ trong hộp, tính xác suất của mỗi biến cố sau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“ Số xuất hiện trên thẻ được rút ra là số có chữ số hàng đơn vị là 5”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“ Số xuất hiện trên thẻ được rút ra là số có hai chữ số”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“ Số xuất hiện trên thẻ được rút ra là số có hai chữ số với tích các chữ số bằng 6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”.</a:t>
            </a:r>
          </a:p>
        </p:txBody>
      </p:sp>
      <p:sp>
        <p:nvSpPr>
          <p:cNvPr id="9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351355" y="220805"/>
            <a:ext cx="2100942" cy="888842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66761" y="5009188"/>
            <a:ext cx="9324109" cy="103105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) “Số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ất hiện trên thẻ được rút ra là số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) “Số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uất hiện trên thẻ được rút ra là số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97" y="4425502"/>
            <a:ext cx="1683667" cy="1683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45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5296" y="0"/>
            <a:ext cx="12577296" cy="71478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03883" y="793580"/>
            <a:ext cx="90520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600" dirty="0"/>
          </a:p>
        </p:txBody>
      </p:sp>
      <p:sp>
        <p:nvSpPr>
          <p:cNvPr id="9" name="Oval Callout 8"/>
          <p:cNvSpPr/>
          <p:nvPr/>
        </p:nvSpPr>
        <p:spPr>
          <a:xfrm>
            <a:off x="2024742" y="3857962"/>
            <a:ext cx="7282542" cy="2230519"/>
          </a:xfrm>
          <a:prstGeom prst="wedgeEllipseCallout">
            <a:avLst>
              <a:gd name="adj1" fmla="val -48636"/>
              <a:gd name="adj2" fmla="val 46029"/>
            </a:avLst>
          </a:prstGeom>
          <a:solidFill>
            <a:srgbClr val="9A8ED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-76200" y="0"/>
            <a:ext cx="2100942" cy="888842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1" dirty="0" smtClean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="1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48099" y="888842"/>
            <a:ext cx="1040055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iết ngẫu nhiên một số tự nhiên có ba chữ số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ó bao nhiêu cách viết một số tự nhiên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hư vậy?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ính xác suất của mỗi biến cố sau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“Số tự nhiên được viết ra là lập phương của một số tự nhiên”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“Số tự nhiên được viết ra là số chia hết cho 10”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图片 37">
            <a:extLst>
              <a:ext uri="{FF2B5EF4-FFF2-40B4-BE49-F238E27FC236}">
                <a16:creationId xmlns=""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-76200" y="4606311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6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8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5296" y="-54864"/>
            <a:ext cx="12577296" cy="71478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03883" y="793580"/>
            <a:ext cx="90520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-76200" y="0"/>
            <a:ext cx="2100942" cy="888842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29643" y="793580"/>
            <a:ext cx="1040055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ết ngẫu nhiên một số tự nhiên có ba chữ số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 bao nhiêu cách viết một số tự nhiên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 vậy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 xác suất của mỗi biến cố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4572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“Số tự nhiên được viết ra là lập phương của một số tự nhiên”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4572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“Số tự nhiên được viết ra là số chia hết cho 10”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11" name="图片 37">
            <a:extLst>
              <a:ext uri="{FF2B5EF4-FFF2-40B4-BE49-F238E27FC236}">
                <a16:creationId xmlns=""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-76200" y="1116745"/>
            <a:ext cx="2120858" cy="2285734"/>
          </a:xfrm>
          <a:prstGeom prst="rect">
            <a:avLst/>
          </a:prstGeom>
        </p:spPr>
      </p:pic>
      <p:pic>
        <p:nvPicPr>
          <p:cNvPr id="12" name="Hình ảnh 5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56" y="4596898"/>
            <a:ext cx="2866747" cy="1732573"/>
          </a:xfrm>
          <a:prstGeom prst="rect">
            <a:avLst/>
          </a:prstGeom>
        </p:spPr>
      </p:pic>
      <p:sp>
        <p:nvSpPr>
          <p:cNvPr id="13" name="Cloud Callout 12"/>
          <p:cNvSpPr/>
          <p:nvPr/>
        </p:nvSpPr>
        <p:spPr>
          <a:xfrm>
            <a:off x="2711250" y="3604158"/>
            <a:ext cx="7790858" cy="2194419"/>
          </a:xfrm>
          <a:prstGeom prst="cloudCallout">
            <a:avLst>
              <a:gd name="adj1" fmla="val -38537"/>
              <a:gd name="adj2" fmla="val 7863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868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03883" y="793580"/>
            <a:ext cx="90520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73329" y="0"/>
            <a:ext cx="2100942" cy="888842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74271" y="25484"/>
            <a:ext cx="10017729" cy="2554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ết ngẫu nhiên một số tự nhiên có ba chữ số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 bao nhiêu cách viết một số tự nhiên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 vậy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 xác suất của mỗi biến cố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4572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“Số tự nhiên được viết ra là lập phương của một số tự nhiên”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4572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“Số tự nhiên được viết ra là số chia hết cho 10”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11" name="图片 37">
            <a:extLst>
              <a:ext uri="{FF2B5EF4-FFF2-40B4-BE49-F238E27FC236}">
                <a16:creationId xmlns=""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0665647" y="25484"/>
            <a:ext cx="1526353" cy="1645012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3361" y="3011809"/>
            <a:ext cx="116212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 B là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ập  các kết quả có thể xảy ra khi viết ngẫu nhiên một số tự nhiên có ba chữ số. </a:t>
            </a:r>
            <a:endParaRPr lang="en-US" sz="2800" dirty="0"/>
          </a:p>
        </p:txBody>
      </p:sp>
      <p:pic>
        <p:nvPicPr>
          <p:cNvPr id="20" name="Hình ảnh 5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5292" y="1105633"/>
            <a:ext cx="2439563" cy="147439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970385" y="2580029"/>
            <a:ext cx="859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Giải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08674"/>
              </p:ext>
            </p:extLst>
          </p:nvPr>
        </p:nvGraphicFramePr>
        <p:xfrm>
          <a:off x="1331151" y="3488862"/>
          <a:ext cx="386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5" imgW="3860640" imgH="482400" progId="Equation.DSMT4">
                  <p:embed/>
                </p:oleObj>
              </mc:Choice>
              <mc:Fallback>
                <p:oleObj name="Equation" r:id="rId5" imgW="386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151" y="3488862"/>
                        <a:ext cx="3860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77738" y="3965916"/>
            <a:ext cx="48142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) Tập hợp B có số phần tử là:  </a:t>
            </a:r>
            <a:endParaRPr lang="en-US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88397"/>
              </p:ext>
            </p:extLst>
          </p:nvPr>
        </p:nvGraphicFramePr>
        <p:xfrm>
          <a:off x="4780903" y="4050775"/>
          <a:ext cx="323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7" imgW="3238200" imgH="393480" progId="Equation.DSMT4">
                  <p:embed/>
                </p:oleObj>
              </mc:Choice>
              <mc:Fallback>
                <p:oleObj name="Equation" r:id="rId7" imgW="323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0903" y="4050775"/>
                        <a:ext cx="3238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54489" y="4489136"/>
            <a:ext cx="6740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ó 900 cách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 một số tự nhiên như </a:t>
            </a: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.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213550" y="5083501"/>
            <a:ext cx="116553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Các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ết quả thuận lợi cho biến cố “Số tự nhiên được viết ra là lập phương của một số tự nhiên”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9306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18" grpId="0"/>
      <p:bldP spid="21" grpId="0"/>
      <p:bldP spid="24" grpId="0"/>
      <p:bldP spid="26" grpId="0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0410" y="1650522"/>
            <a:ext cx="104233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D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Số tự nhiên được viết ra là lập phương của một số tự nhiên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374536"/>
              </p:ext>
            </p:extLst>
          </p:nvPr>
        </p:nvGraphicFramePr>
        <p:xfrm>
          <a:off x="2773584" y="862136"/>
          <a:ext cx="4680536" cy="585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3860640" imgH="482400" progId="Equation.DSMT4">
                  <p:embed/>
                </p:oleObj>
              </mc:Choice>
              <mc:Fallback>
                <p:oleObj name="Equation" r:id="rId3" imgW="386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584" y="862136"/>
                        <a:ext cx="4680536" cy="585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923503" y="2377061"/>
            <a:ext cx="5460643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4</a:t>
            </a:r>
            <a:r>
              <a:rPr lang="en-US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64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125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6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216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7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343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512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9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729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10</a:t>
            </a:r>
            <a:r>
              <a:rPr lang="en-US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1000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84792" y="3409256"/>
            <a:ext cx="30107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o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135757" y="3612575"/>
            <a:ext cx="15399120" cy="819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62966"/>
              </p:ext>
            </p:extLst>
          </p:nvPr>
        </p:nvGraphicFramePr>
        <p:xfrm>
          <a:off x="6323527" y="4086122"/>
          <a:ext cx="3737113" cy="514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Equation" r:id="rId5" imgW="1586811" imgH="215806" progId="Equation.DSMT4">
                  <p:embed/>
                </p:oleObj>
              </mc:Choice>
              <mc:Fallback>
                <p:oleObj name="Equation" r:id="rId5" imgW="1586811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527" y="4086122"/>
                        <a:ext cx="3737113" cy="514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36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03883" y="793580"/>
            <a:ext cx="90520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73329" y="0"/>
            <a:ext cx="2100942" cy="888842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74271" y="25484"/>
            <a:ext cx="10017729" cy="2554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ết ngẫu nhiên một số tự nhiên có ba chữ số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 bao nhiêu cách viết một số tự nhiên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 vậy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 xác suất của mỗi biến cố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4572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“Số tự nhiên được viết ra là lập phương của một số tự nhiên”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4572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“Số tự nhiên được viết ra là số chia hết cho 10”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11" name="图片 37">
            <a:extLst>
              <a:ext uri="{FF2B5EF4-FFF2-40B4-BE49-F238E27FC236}">
                <a16:creationId xmlns=""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0665647" y="25484"/>
            <a:ext cx="1526353" cy="1645012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3361" y="3011809"/>
            <a:ext cx="116212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 B là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ập  các kết quả có thể xảy ra khi viết ngẫu nhiên một số tự nhiên có ba chữ số. </a:t>
            </a:r>
            <a:endParaRPr lang="en-US" sz="2800" dirty="0"/>
          </a:p>
        </p:txBody>
      </p:sp>
      <p:pic>
        <p:nvPicPr>
          <p:cNvPr id="20" name="Hình ảnh 5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5292" y="1105633"/>
            <a:ext cx="2439563" cy="147439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970385" y="2580029"/>
            <a:ext cx="859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Giải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331151" y="3488862"/>
          <a:ext cx="386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5" imgW="3860640" imgH="482400" progId="Equation.DSMT4">
                  <p:embed/>
                </p:oleObj>
              </mc:Choice>
              <mc:Fallback>
                <p:oleObj name="Equation" r:id="rId5" imgW="386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151" y="3488862"/>
                        <a:ext cx="3860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77738" y="3965916"/>
            <a:ext cx="48142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) Tập hợp B có số phần tử là:  </a:t>
            </a:r>
            <a:endParaRPr lang="en-US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780903" y="4050775"/>
          <a:ext cx="323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7" imgW="3238200" imgH="393480" progId="Equation.DSMT4">
                  <p:embed/>
                </p:oleObj>
              </mc:Choice>
              <mc:Fallback>
                <p:oleObj name="Equation" r:id="rId7" imgW="323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0903" y="4050775"/>
                        <a:ext cx="3238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54489" y="4489136"/>
            <a:ext cx="6740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ó 900 cách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 một số tự nhiên như </a:t>
            </a: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.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213550" y="5083501"/>
            <a:ext cx="116553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Các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kết quả thuận lợi cho biến cố “Số tự nhiên được viết ra là lập phương của một số tự nhiên”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:</a:t>
            </a:r>
            <a:endParaRPr lang="en-US" sz="2800" dirty="0"/>
          </a:p>
        </p:txBody>
      </p:sp>
      <p:sp>
        <p:nvSpPr>
          <p:cNvPr id="32" name="Rectangle 31"/>
          <p:cNvSpPr/>
          <p:nvPr/>
        </p:nvSpPr>
        <p:spPr>
          <a:xfrm>
            <a:off x="181346" y="6080262"/>
            <a:ext cx="42450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</a:rPr>
              <a:t>Xác suất của biến cố trên là:</a:t>
            </a:r>
            <a:endParaRPr lang="en-US" sz="28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4683125" y="5923534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9" imgW="1523880" imgH="838080" progId="Equation.DSMT4">
                  <p:embed/>
                </p:oleObj>
              </mc:Choice>
              <mc:Fallback>
                <p:oleObj name="Equation" r:id="rId9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25" y="5923534"/>
                        <a:ext cx="1524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142841" y="5514388"/>
            <a:ext cx="57967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5; 216; 343; 512; 729 (có 5 kết quả)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21079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03883" y="793580"/>
            <a:ext cx="90520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73329" y="0"/>
            <a:ext cx="2100942" cy="888842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74271" y="25484"/>
            <a:ext cx="10017729" cy="25545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ết ngẫu nhiên một số tự nhiên có ba chữ số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 bao nhiêu cách viết một số tự nhiên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ư vậy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 xác suất của mỗi biến cố sau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4572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“Số tự nhiên được viết ra là lập phương của một số tự nhiên”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4572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“Số tự nhiên được viết ra là số chia hết cho 10”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pic>
        <p:nvPicPr>
          <p:cNvPr id="11" name="图片 37">
            <a:extLst>
              <a:ext uri="{FF2B5EF4-FFF2-40B4-BE49-F238E27FC236}">
                <a16:creationId xmlns=""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10665647" y="25484"/>
            <a:ext cx="1526353" cy="1645012"/>
          </a:xfrm>
          <a:prstGeom prst="rect">
            <a:avLst/>
          </a:prstGeom>
        </p:spPr>
      </p:pic>
      <p:pic>
        <p:nvPicPr>
          <p:cNvPr id="20" name="Hình ảnh 5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5292" y="1105633"/>
            <a:ext cx="2439563" cy="147439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970385" y="2580029"/>
            <a:ext cx="859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9371" y="3046935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Có 900 cách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ết một số tự nhiên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 nhiên có ba chữ số.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94851" y="5347223"/>
            <a:ext cx="424507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 suất của biến cố trên là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3329" y="3639856"/>
            <a:ext cx="116553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- Các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 quả thuận lợi cho biến cố “Số tự nhiên được viết ra là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chia hết cho </a:t>
            </a: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” là: 100; 110; 120; 130; ... 990</a:t>
            </a:r>
          </a:p>
        </p:txBody>
      </p:sp>
      <p:sp>
        <p:nvSpPr>
          <p:cNvPr id="3" name="Rectangle 2"/>
          <p:cNvSpPr/>
          <p:nvPr/>
        </p:nvSpPr>
        <p:spPr>
          <a:xfrm>
            <a:off x="-271147" y="4683287"/>
            <a:ext cx="46281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spcBef>
                <a:spcPts val="300"/>
              </a:spcBef>
              <a:spcAft>
                <a:spcPts val="3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các kết quả thuận lợi là: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83951"/>
              </p:ext>
            </p:extLst>
          </p:nvPr>
        </p:nvGraphicFramePr>
        <p:xfrm>
          <a:off x="4193335" y="4812807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5" imgW="3276360" imgH="393480" progId="Equation.DSMT4">
                  <p:embed/>
                </p:oleObj>
              </mc:Choice>
              <mc:Fallback>
                <p:oleObj name="Equation" r:id="rId5" imgW="327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3335" y="4812807"/>
                        <a:ext cx="327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84392"/>
              </p:ext>
            </p:extLst>
          </p:nvPr>
        </p:nvGraphicFramePr>
        <p:xfrm>
          <a:off x="5053953" y="5312166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7" imgW="1346040" imgH="838080" progId="Equation.DSMT4">
                  <p:embed/>
                </p:oleObj>
              </mc:Choice>
              <mc:Fallback>
                <p:oleObj name="Equation" r:id="rId7" imgW="1346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3953" y="5312166"/>
                        <a:ext cx="134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469935" y="4694667"/>
            <a:ext cx="1470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(kết quả)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2581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48472" y="-55079"/>
            <a:ext cx="12968359" cy="7505454"/>
          </a:xfrm>
          <a:prstGeom prst="rect">
            <a:avLst/>
          </a:prstGeom>
        </p:spPr>
      </p:pic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055" y="737815"/>
            <a:ext cx="11628297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5D2E7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NG </a:t>
            </a:r>
            <a:r>
              <a:rPr kumimoji="0" lang="vi-V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D2E7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2</a:t>
            </a:r>
            <a:r>
              <a:rPr kumimoji="0" lang="nl-NL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5D2E7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</a:t>
            </a:r>
            <a:r>
              <a:rPr lang="en-US" sz="3200" b="1" dirty="0" err="1" smtClean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3200" b="1" dirty="0" smtClean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b="1" dirty="0" smtClean="0">
                <a:solidFill>
                  <a:srgbClr val="5D2E7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5D2E7A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368631" y="1295886"/>
            <a:ext cx="2100942" cy="679218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0071" y="1432318"/>
            <a:ext cx="11683161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ng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); Phuket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);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asusa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pea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alia);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a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arella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aty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dagascar);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m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enya); Ipanema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razil); Cancun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xico); Bondi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razil); Scotia (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</a:p>
          <a:p>
            <a:pPr marL="457200" indent="-457200" algn="just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342900" indent="-342900" algn="just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pPr marL="342900" indent="-342900" algn="just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Á”;</a:t>
            </a:r>
          </a:p>
          <a:p>
            <a:pPr marL="342900" indent="-342900" algn="just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98464" y="5600807"/>
            <a:ext cx="65428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pPr marL="342900" indent="-342900" algn="just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pPr marL="342900" indent="-342900" algn="just">
              <a:buFontTx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  <a:endParaRPr lang="en-US" sz="2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70448" y="5797296"/>
            <a:ext cx="18288" cy="1255736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1619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1257" y="-70898"/>
            <a:ext cx="12714514" cy="6928898"/>
          </a:xfrm>
          <a:prstGeom prst="rect">
            <a:avLst/>
          </a:prstGeom>
        </p:spPr>
      </p:pic>
      <p:graphicFrame>
        <p:nvGraphicFramePr>
          <p:cNvPr id="130" name="Object 129">
            <a:extLst>
              <a:ext uri="{FF2B5EF4-FFF2-40B4-BE49-F238E27FC236}">
                <a16:creationId xmlns=""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=""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=""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=""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loud Callout 28"/>
          <p:cNvSpPr/>
          <p:nvPr/>
        </p:nvSpPr>
        <p:spPr>
          <a:xfrm>
            <a:off x="3695228" y="482837"/>
            <a:ext cx="7790858" cy="2194419"/>
          </a:xfrm>
          <a:prstGeom prst="cloudCallout">
            <a:avLst>
              <a:gd name="adj1" fmla="val -59630"/>
              <a:gd name="adj2" fmla="val 36609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7">
            <a:extLst>
              <a:ext uri="{FF2B5EF4-FFF2-40B4-BE49-F238E27FC236}">
                <a16:creationId xmlns=""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110" y="1224092"/>
            <a:ext cx="2253904" cy="1868896"/>
          </a:xfrm>
          <a:prstGeom prst="rect">
            <a:avLst/>
          </a:prstGeom>
        </p:spPr>
      </p:pic>
      <p:sp>
        <p:nvSpPr>
          <p:cNvPr id="13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215470" y="675854"/>
            <a:ext cx="2406865" cy="789597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8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4" name="Bảng 2">
            <a:extLst>
              <a:ext uri="{FF2B5EF4-FFF2-40B4-BE49-F238E27FC236}">
                <a16:creationId xmlns="" xmlns:a16="http://schemas.microsoft.com/office/drawing/2014/main" id="{E7EB5996-AB3D-3BE8-92E9-D2F3F03E0C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715602"/>
              </p:ext>
            </p:extLst>
          </p:nvPr>
        </p:nvGraphicFramePr>
        <p:xfrm>
          <a:off x="215470" y="3192414"/>
          <a:ext cx="11606416" cy="32004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5660001">
                  <a:extLst>
                    <a:ext uri="{9D8B030D-6E8A-4147-A177-3AD203B41FA5}">
                      <a16:colId xmlns="" xmlns:a16="http://schemas.microsoft.com/office/drawing/2014/main" val="281446508"/>
                    </a:ext>
                  </a:extLst>
                </a:gridCol>
                <a:gridCol w="4487729">
                  <a:extLst>
                    <a:ext uri="{9D8B030D-6E8A-4147-A177-3AD203B41FA5}">
                      <a16:colId xmlns="" xmlns:a16="http://schemas.microsoft.com/office/drawing/2014/main" val="575966987"/>
                    </a:ext>
                  </a:extLst>
                </a:gridCol>
                <a:gridCol w="1458686">
                  <a:extLst>
                    <a:ext uri="{9D8B030D-6E8A-4147-A177-3AD203B41FA5}">
                      <a16:colId xmlns="" xmlns:a16="http://schemas.microsoft.com/office/drawing/2014/main" val="2870670250"/>
                    </a:ext>
                  </a:extLst>
                </a:gridCol>
              </a:tblGrid>
              <a:tr h="25501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ố</a:t>
                      </a:r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K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ả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ậ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ợi</a:t>
                      </a:r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Xá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uất</a:t>
                      </a:r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40960358"/>
                  </a:ext>
                </a:extLst>
              </a:tr>
              <a:tr h="36885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Âu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752515712"/>
                  </a:ext>
                </a:extLst>
              </a:tr>
              <a:tr h="36885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Á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906136722"/>
                  </a:ext>
                </a:extLst>
              </a:tr>
              <a:tr h="36885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Ph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723012279"/>
                  </a:ext>
                </a:extLst>
              </a:tr>
              <a:tr h="36885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Ú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93548387"/>
                  </a:ext>
                </a:extLst>
              </a:tr>
              <a:tr h="36885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Nam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ự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05537713"/>
                  </a:ext>
                </a:extLst>
              </a:tr>
              <a:tr h="368857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Mỹ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52747455"/>
                  </a:ext>
                </a:extLst>
              </a:tr>
            </a:tbl>
          </a:graphicData>
        </a:graphic>
      </p:graphicFrame>
      <p:sp>
        <p:nvSpPr>
          <p:cNvPr id="44" name="Hình chữ nhật 49">
            <a:extLst>
              <a:ext uri="{FF2B5EF4-FFF2-40B4-BE49-F238E27FC236}">
                <a16:creationId xmlns="" xmlns:a16="http://schemas.microsoft.com/office/drawing/2014/main" id="{6A1BF32B-5B8E-FA6A-E9BD-847D28E68F9F}"/>
              </a:ext>
            </a:extLst>
          </p:cNvPr>
          <p:cNvSpPr/>
          <p:nvPr/>
        </p:nvSpPr>
        <p:spPr>
          <a:xfrm>
            <a:off x="4001588" y="2786633"/>
            <a:ext cx="5524500" cy="3967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773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3" grpId="0" animBg="1"/>
      <p:bldP spid="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>
            <a:extLst>
              <a:ext uri="{FF2B5EF4-FFF2-40B4-BE49-F238E27FC236}">
                <a16:creationId xmlns=""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5146" y="1189347"/>
            <a:ext cx="11683161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ể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ự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ẹ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ụ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ế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ạ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ong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ệ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); Phuket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an);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rasus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pe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talia);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l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carell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ây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n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;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aty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adagascar);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mu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Kenya); Ipanema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razil); Cancun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exico); Bondi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ướ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razil); Scotia (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u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ự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ẫ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ồ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ả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;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Á”;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h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;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33150" y="5430288"/>
            <a:ext cx="654285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Ú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;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;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ỹ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;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5792070" y="5536036"/>
            <a:ext cx="18288" cy="1255736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4168112" y="153964"/>
            <a:ext cx="2846171" cy="785352"/>
            <a:chOff x="4168112" y="153964"/>
            <a:chExt cx="2846171" cy="785352"/>
          </a:xfrm>
        </p:grpSpPr>
        <p:sp>
          <p:nvSpPr>
            <p:cNvPr id="3" name="Rounded Rectangle 2"/>
            <p:cNvSpPr/>
            <p:nvPr/>
          </p:nvSpPr>
          <p:spPr>
            <a:xfrm>
              <a:off x="4168112" y="153964"/>
              <a:ext cx="2803120" cy="7853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/>
            </a:p>
          </p:txBody>
        </p:sp>
        <p:sp>
          <p:nvSpPr>
            <p:cNvPr id="14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4196812" y="222606"/>
              <a:ext cx="2817471" cy="646331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 NHÓM</a:t>
              </a:r>
              <a:endParaRPr lang="en-US" altLang="zh-CN" sz="36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15" name="Hình ảnh 7">
            <a:extLst>
              <a:ext uri="{FF2B5EF4-FFF2-40B4-BE49-F238E27FC236}">
                <a16:creationId xmlns=""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9593" y="13063"/>
            <a:ext cx="1553217" cy="1287900"/>
          </a:xfrm>
          <a:prstGeom prst="rect">
            <a:avLst/>
          </a:prstGeom>
        </p:spPr>
      </p:pic>
      <p:sp>
        <p:nvSpPr>
          <p:cNvPr id="16" name="Hình Bầu dục 3">
            <a:extLst>
              <a:ext uri="{FF2B5EF4-FFF2-40B4-BE49-F238E27FC236}">
                <a16:creationId xmlns="" xmlns:a16="http://schemas.microsoft.com/office/drawing/2014/main" id="{13F316CB-63B6-F328-DCB8-67D41BE742D1}"/>
              </a:ext>
            </a:extLst>
          </p:cNvPr>
          <p:cNvSpPr/>
          <p:nvPr/>
        </p:nvSpPr>
        <p:spPr>
          <a:xfrm>
            <a:off x="159518" y="1047313"/>
            <a:ext cx="2100942" cy="679218"/>
          </a:xfrm>
          <a:prstGeom prst="ellipse">
            <a:avLst/>
          </a:prstGeom>
          <a:solidFill>
            <a:srgbClr val="7BEF75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vi-VN" sz="24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4 MINUTE TIMER - COUNTDOWN TIMER (MINIMAL)">
            <a:hlinkClick r:id="" action="ppaction://media"/>
            <a:extLst>
              <a:ext uri="{FF2B5EF4-FFF2-40B4-BE49-F238E27FC236}">
                <a16:creationId xmlns="" xmlns:a16="http://schemas.microsoft.com/office/drawing/2014/main" id="{F87FAE56-C585-BC94-CB70-69CFE2A09EB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459585" y="98317"/>
            <a:ext cx="2029096" cy="114136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57150">
            <a:solidFill>
              <a:schemeClr val="accent4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3290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5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4007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0" y="12427"/>
            <a:ext cx="9144000" cy="954707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259405" y="170480"/>
            <a:ext cx="6046848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 flipH="1">
            <a:off x="2081815" y="1487466"/>
            <a:ext cx="3036871" cy="1181885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" name="矩形 14"/>
          <p:cNvSpPr/>
          <p:nvPr/>
        </p:nvSpPr>
        <p:spPr>
          <a:xfrm flipH="1">
            <a:off x="6553201" y="1487466"/>
            <a:ext cx="3036871" cy="1181885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2281901" y="999443"/>
            <a:ext cx="1491266" cy="1491266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6753287" y="1021631"/>
            <a:ext cx="1491266" cy="1491266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FEFEF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8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7162801" y="2770784"/>
            <a:ext cx="313489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nhóm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75014" y="1601354"/>
            <a:ext cx="1784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387844" y="1536603"/>
            <a:ext cx="1058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580" y="64965"/>
            <a:ext cx="695778" cy="695778"/>
          </a:xfrm>
          <a:prstGeom prst="rect">
            <a:avLst/>
          </a:prstGeom>
        </p:spPr>
      </p:pic>
      <p:sp>
        <p:nvSpPr>
          <p:cNvPr id="3" name="TextBox 12">
            <a:extLst>
              <a:ext uri="{FF2B5EF4-FFF2-40B4-BE49-F238E27FC236}">
                <a16:creationId xmlns="" xmlns:a16="http://schemas.microsoft.com/office/drawing/2014/main" id="{AB94B4B0-319C-729D-5833-BBEF0ED4B355}"/>
              </a:ext>
            </a:extLst>
          </p:cNvPr>
          <p:cNvSpPr txBox="1"/>
          <p:nvPr/>
        </p:nvSpPr>
        <p:spPr>
          <a:xfrm>
            <a:off x="2362200" y="2604037"/>
            <a:ext cx="332207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S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S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á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S"/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30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6" grpId="0" animBg="1"/>
      <p:bldP spid="17" grpId="0" animBg="1"/>
      <p:bldP spid="21" grpId="0"/>
      <p:bldP spid="2" grpId="0"/>
      <p:bldP spid="22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Bảng 2">
            <a:extLst>
              <a:ext uri="{FF2B5EF4-FFF2-40B4-BE49-F238E27FC236}">
                <a16:creationId xmlns="" xmlns:a16="http://schemas.microsoft.com/office/drawing/2014/main" id="{E7EB5996-AB3D-3BE8-92E9-D2F3F03E0C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9190150"/>
              </p:ext>
            </p:extLst>
          </p:nvPr>
        </p:nvGraphicFramePr>
        <p:xfrm>
          <a:off x="1600200" y="518160"/>
          <a:ext cx="8991600" cy="6248397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997200">
                  <a:extLst>
                    <a:ext uri="{9D8B030D-6E8A-4147-A177-3AD203B41FA5}">
                      <a16:colId xmlns="" xmlns:a16="http://schemas.microsoft.com/office/drawing/2014/main" val="281446508"/>
                    </a:ext>
                  </a:extLst>
                </a:gridCol>
                <a:gridCol w="4470400">
                  <a:extLst>
                    <a:ext uri="{9D8B030D-6E8A-4147-A177-3AD203B41FA5}">
                      <a16:colId xmlns="" xmlns:a16="http://schemas.microsoft.com/office/drawing/2014/main" val="575966987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870670250"/>
                    </a:ext>
                  </a:extLst>
                </a:gridCol>
              </a:tblGrid>
              <a:tr h="64559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ế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ố</a:t>
                      </a:r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Kết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quả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ậ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lợi</a:t>
                      </a:r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Xá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suất</a:t>
                      </a:r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40960358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Âu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752515712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Á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906136722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Phi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723012279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 smtClean="0">
                          <a:solidFill>
                            <a:schemeClr val="tx1"/>
                          </a:solidFill>
                        </a:rPr>
                        <a:t>Ú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93548387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Nam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ực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05537713"/>
                  </a:ext>
                </a:extLst>
              </a:tr>
              <a:tr h="933801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“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Biể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đượ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ọn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thuộ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châu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Mỹ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”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52747455"/>
                  </a:ext>
                </a:extLst>
              </a:tr>
            </a:tbl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2515C044-F7C9-3305-3A24-55CD67B134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03959"/>
            <a:ext cx="876300" cy="876300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="" xmlns:a16="http://schemas.microsoft.com/office/drawing/2014/main" id="{5C636B77-B91A-1F18-ED60-9C3CD405874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1203959"/>
            <a:ext cx="914400" cy="876300"/>
          </a:xfrm>
          <a:prstGeom prst="rect">
            <a:avLst/>
          </a:prstGeom>
        </p:spPr>
      </p:pic>
      <p:sp>
        <p:nvSpPr>
          <p:cNvPr id="11" name="Hình chữ nhật 10">
            <a:extLst>
              <a:ext uri="{FF2B5EF4-FFF2-40B4-BE49-F238E27FC236}">
                <a16:creationId xmlns="" xmlns:a16="http://schemas.microsoft.com/office/drawing/2014/main" id="{DDA2B130-6D3A-2038-0CE3-37F49B60E713}"/>
              </a:ext>
            </a:extLst>
          </p:cNvPr>
          <p:cNvSpPr/>
          <p:nvPr/>
        </p:nvSpPr>
        <p:spPr>
          <a:xfrm>
            <a:off x="5391150" y="1209039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asusa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pea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Italia)</a:t>
            </a:r>
            <a:endParaRPr lang="vi-VN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Hình chữ nhật 11">
            <a:extLst>
              <a:ext uri="{FF2B5EF4-FFF2-40B4-BE49-F238E27FC236}">
                <a16:creationId xmlns="" xmlns:a16="http://schemas.microsoft.com/office/drawing/2014/main" id="{FEE7A79F-2F94-D280-D634-C2286F31081D}"/>
              </a:ext>
            </a:extLst>
          </p:cNvPr>
          <p:cNvSpPr/>
          <p:nvPr/>
        </p:nvSpPr>
        <p:spPr>
          <a:xfrm>
            <a:off x="7696200" y="1203959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a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arella</a:t>
            </a:r>
            <a:endParaRPr lang="en-US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BN)</a:t>
            </a:r>
            <a:endParaRPr lang="vi-VN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="" xmlns:a16="http://schemas.microsoft.com/office/drawing/2014/main" id="{674FC2FD-647A-BDD8-FFE1-B6F0C8A5413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108199"/>
            <a:ext cx="1219200" cy="876300"/>
          </a:xfrm>
          <a:prstGeom prst="rect">
            <a:avLst/>
          </a:prstGeom>
        </p:spPr>
      </p:pic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08DCF0C3-A20F-C6C1-DF9E-ECB0D7669C2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0230" y="2108199"/>
            <a:ext cx="1080770" cy="876300"/>
          </a:xfrm>
          <a:prstGeom prst="rect">
            <a:avLst/>
          </a:prstGeom>
        </p:spPr>
      </p:pic>
      <p:sp>
        <p:nvSpPr>
          <p:cNvPr id="19" name="Hình chữ nhật 18">
            <a:extLst>
              <a:ext uri="{FF2B5EF4-FFF2-40B4-BE49-F238E27FC236}">
                <a16:creationId xmlns="" xmlns:a16="http://schemas.microsoft.com/office/drawing/2014/main" id="{8397B60F-2432-043B-9017-E9740AA4229A}"/>
              </a:ext>
            </a:extLst>
          </p:cNvPr>
          <p:cNvSpPr/>
          <p:nvPr/>
        </p:nvSpPr>
        <p:spPr>
          <a:xfrm>
            <a:off x="5676900" y="2080259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ong (VN)</a:t>
            </a:r>
            <a:endParaRPr lang="vi-VN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Hình chữ nhật 19">
            <a:extLst>
              <a:ext uri="{FF2B5EF4-FFF2-40B4-BE49-F238E27FC236}">
                <a16:creationId xmlns="" xmlns:a16="http://schemas.microsoft.com/office/drawing/2014/main" id="{36383978-E07B-F876-A006-685F568D3027}"/>
              </a:ext>
            </a:extLst>
          </p:cNvPr>
          <p:cNvSpPr/>
          <p:nvPr/>
        </p:nvSpPr>
        <p:spPr>
          <a:xfrm>
            <a:off x="7810500" y="2108199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uket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ái Lan)</a:t>
            </a:r>
            <a:endParaRPr lang="vi-VN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Hình ảnh 25">
            <a:extLst>
              <a:ext uri="{FF2B5EF4-FFF2-40B4-BE49-F238E27FC236}">
                <a16:creationId xmlns="" xmlns:a16="http://schemas.microsoft.com/office/drawing/2014/main" id="{5DCAD529-F754-6561-6DBA-1D83BC31EC3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064329"/>
            <a:ext cx="1219200" cy="906959"/>
          </a:xfrm>
          <a:prstGeom prst="rect">
            <a:avLst/>
          </a:prstGeom>
        </p:spPr>
      </p:pic>
      <p:sp>
        <p:nvSpPr>
          <p:cNvPr id="27" name="Hình chữ nhật 26">
            <a:extLst>
              <a:ext uri="{FF2B5EF4-FFF2-40B4-BE49-F238E27FC236}">
                <a16:creationId xmlns="" xmlns:a16="http://schemas.microsoft.com/office/drawing/2014/main" id="{B9730292-27EB-6C01-6710-2FD744BA4E2A}"/>
              </a:ext>
            </a:extLst>
          </p:cNvPr>
          <p:cNvSpPr/>
          <p:nvPr/>
        </p:nvSpPr>
        <p:spPr>
          <a:xfrm>
            <a:off x="5791200" y="3019697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aty</a:t>
            </a:r>
            <a:endParaRPr lang="en-US" sz="1600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dagasca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1600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Hình ảnh 28">
            <a:extLst>
              <a:ext uri="{FF2B5EF4-FFF2-40B4-BE49-F238E27FC236}">
                <a16:creationId xmlns="" xmlns:a16="http://schemas.microsoft.com/office/drawing/2014/main" id="{D3C574DE-316C-33F9-44C4-DF116E3F44C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5815" y="3047638"/>
            <a:ext cx="1080770" cy="883558"/>
          </a:xfrm>
          <a:prstGeom prst="rect">
            <a:avLst/>
          </a:prstGeom>
        </p:spPr>
      </p:pic>
      <p:sp>
        <p:nvSpPr>
          <p:cNvPr id="30" name="Hình chữ nhật 29">
            <a:extLst>
              <a:ext uri="{FF2B5EF4-FFF2-40B4-BE49-F238E27FC236}">
                <a16:creationId xmlns="" xmlns:a16="http://schemas.microsoft.com/office/drawing/2014/main" id="{BC42D7D2-2B3E-64BC-6BE6-968E4CD703F6}"/>
              </a:ext>
            </a:extLst>
          </p:cNvPr>
          <p:cNvSpPr/>
          <p:nvPr/>
        </p:nvSpPr>
        <p:spPr>
          <a:xfrm>
            <a:off x="7924800" y="2956559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mu</a:t>
            </a:r>
            <a:endParaRPr lang="en-US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enya)</a:t>
            </a:r>
            <a:endParaRPr lang="vi-VN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" name="Hình ảnh 31">
            <a:extLst>
              <a:ext uri="{FF2B5EF4-FFF2-40B4-BE49-F238E27FC236}">
                <a16:creationId xmlns="" xmlns:a16="http://schemas.microsoft.com/office/drawing/2014/main" id="{341F2F88-B606-4BBB-965C-7B1FFF6404A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4036092"/>
            <a:ext cx="1543050" cy="839905"/>
          </a:xfrm>
          <a:prstGeom prst="rect">
            <a:avLst/>
          </a:prstGeom>
        </p:spPr>
      </p:pic>
      <p:sp>
        <p:nvSpPr>
          <p:cNvPr id="33" name="Hình chữ nhật 32">
            <a:extLst>
              <a:ext uri="{FF2B5EF4-FFF2-40B4-BE49-F238E27FC236}">
                <a16:creationId xmlns="" xmlns:a16="http://schemas.microsoft.com/office/drawing/2014/main" id="{606F35D0-DDD5-921A-8757-79558D152171}"/>
              </a:ext>
            </a:extLst>
          </p:cNvPr>
          <p:cNvSpPr/>
          <p:nvPr/>
        </p:nvSpPr>
        <p:spPr>
          <a:xfrm>
            <a:off x="6056354" y="4023391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ndi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ustralia)</a:t>
            </a:r>
            <a:endParaRPr lang="vi-VN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Hình ảnh 34">
            <a:extLst>
              <a:ext uri="{FF2B5EF4-FFF2-40B4-BE49-F238E27FC236}">
                <a16:creationId xmlns="" xmlns:a16="http://schemas.microsoft.com/office/drawing/2014/main" id="{E86067D4-20F9-EE1C-037A-3ECEDD698BF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360" y="4934889"/>
            <a:ext cx="1315742" cy="876300"/>
          </a:xfrm>
          <a:prstGeom prst="rect">
            <a:avLst/>
          </a:prstGeom>
        </p:spPr>
      </p:pic>
      <p:sp>
        <p:nvSpPr>
          <p:cNvPr id="36" name="Hình chữ nhật 35">
            <a:extLst>
              <a:ext uri="{FF2B5EF4-FFF2-40B4-BE49-F238E27FC236}">
                <a16:creationId xmlns="" xmlns:a16="http://schemas.microsoft.com/office/drawing/2014/main" id="{4FC48884-4F49-6D97-87AA-F688BA6DF848}"/>
              </a:ext>
            </a:extLst>
          </p:cNvPr>
          <p:cNvSpPr/>
          <p:nvPr/>
        </p:nvSpPr>
        <p:spPr>
          <a:xfrm>
            <a:off x="5880111" y="4944175"/>
            <a:ext cx="1816089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otia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u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Hình ảnh 37">
            <a:extLst>
              <a:ext uri="{FF2B5EF4-FFF2-40B4-BE49-F238E27FC236}">
                <a16:creationId xmlns="" xmlns:a16="http://schemas.microsoft.com/office/drawing/2014/main" id="{F19966C6-980D-E1FE-D9C1-0FBD266DC76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360" y="5855998"/>
            <a:ext cx="1397994" cy="865751"/>
          </a:xfrm>
          <a:prstGeom prst="rect">
            <a:avLst/>
          </a:prstGeom>
        </p:spPr>
      </p:pic>
      <p:sp>
        <p:nvSpPr>
          <p:cNvPr id="39" name="Hình chữ nhật 38">
            <a:extLst>
              <a:ext uri="{FF2B5EF4-FFF2-40B4-BE49-F238E27FC236}">
                <a16:creationId xmlns="" xmlns:a16="http://schemas.microsoft.com/office/drawing/2014/main" id="{E8CD365A-09D7-3ED3-3F01-A824D424E760}"/>
              </a:ext>
            </a:extLst>
          </p:cNvPr>
          <p:cNvSpPr/>
          <p:nvPr/>
        </p:nvSpPr>
        <p:spPr>
          <a:xfrm>
            <a:off x="5779135" y="5829761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cu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exico)</a:t>
            </a:r>
            <a:endParaRPr lang="vi-VN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" name="Hình ảnh 40">
            <a:extLst>
              <a:ext uri="{FF2B5EF4-FFF2-40B4-BE49-F238E27FC236}">
                <a16:creationId xmlns="" xmlns:a16="http://schemas.microsoft.com/office/drawing/2014/main" id="{4E5265EC-DAE6-22E1-BE42-DA3A5E312452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70"/>
          <a:stretch/>
        </p:blipFill>
        <p:spPr>
          <a:xfrm>
            <a:off x="7010401" y="5872479"/>
            <a:ext cx="1106677" cy="903363"/>
          </a:xfrm>
          <a:prstGeom prst="rect">
            <a:avLst/>
          </a:prstGeom>
        </p:spPr>
      </p:pic>
      <p:sp>
        <p:nvSpPr>
          <p:cNvPr id="42" name="Hình chữ nhật 41">
            <a:extLst>
              <a:ext uri="{FF2B5EF4-FFF2-40B4-BE49-F238E27FC236}">
                <a16:creationId xmlns="" xmlns:a16="http://schemas.microsoft.com/office/drawing/2014/main" id="{097FE647-ED35-71F3-4BB1-50044C88DBD0}"/>
              </a:ext>
            </a:extLst>
          </p:cNvPr>
          <p:cNvSpPr/>
          <p:nvPr/>
        </p:nvSpPr>
        <p:spPr>
          <a:xfrm>
            <a:off x="7868920" y="5908035"/>
            <a:ext cx="1409700" cy="8763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anema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Brazil)</a:t>
            </a:r>
            <a:endParaRPr lang="vi-VN" i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Đối tượng 42">
            <a:extLst>
              <a:ext uri="{FF2B5EF4-FFF2-40B4-BE49-F238E27FC236}">
                <a16:creationId xmlns="" xmlns:a16="http://schemas.microsoft.com/office/drawing/2014/main" id="{5BD81D35-BC75-9721-B806-A1D0264F8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773708"/>
              </p:ext>
            </p:extLst>
          </p:nvPr>
        </p:nvGraphicFramePr>
        <p:xfrm>
          <a:off x="9739984" y="1281618"/>
          <a:ext cx="255833" cy="72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43" name="Đối tượng 42">
                        <a:extLst>
                          <a:ext uri="{FF2B5EF4-FFF2-40B4-BE49-F238E27FC236}">
                            <a16:creationId xmlns="" xmlns:a16="http://schemas.microsoft.com/office/drawing/2014/main" id="{5BD81D35-BC75-9721-B806-A1D0264F8E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39984" y="1281618"/>
                        <a:ext cx="255833" cy="720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Đối tượng 43">
            <a:extLst>
              <a:ext uri="{FF2B5EF4-FFF2-40B4-BE49-F238E27FC236}">
                <a16:creationId xmlns="" xmlns:a16="http://schemas.microsoft.com/office/drawing/2014/main" id="{F5159079-8FB6-1311-FA4F-F4678CEDA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48531"/>
              </p:ext>
            </p:extLst>
          </p:nvPr>
        </p:nvGraphicFramePr>
        <p:xfrm>
          <a:off x="9698397" y="3144113"/>
          <a:ext cx="255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15" imgW="256201" imgH="721032" progId="Equation.DSMT4">
                  <p:embed/>
                </p:oleObj>
              </mc:Choice>
              <mc:Fallback>
                <p:oleObj name="Equation" r:id="rId15" imgW="256201" imgH="721032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="" xmlns:a16="http://schemas.microsoft.com/office/drawing/2014/main" id="{F5159079-8FB6-1311-FA4F-F4678CEDA5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98397" y="3144113"/>
                        <a:ext cx="2555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4">
            <a:extLst>
              <a:ext uri="{FF2B5EF4-FFF2-40B4-BE49-F238E27FC236}">
                <a16:creationId xmlns="" xmlns:a16="http://schemas.microsoft.com/office/drawing/2014/main" id="{66F405DA-E41D-30F0-E255-8CA608B20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99059"/>
              </p:ext>
            </p:extLst>
          </p:nvPr>
        </p:nvGraphicFramePr>
        <p:xfrm>
          <a:off x="9707564" y="2242185"/>
          <a:ext cx="255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17" imgW="256201" imgH="721032" progId="Equation.DSMT4">
                  <p:embed/>
                </p:oleObj>
              </mc:Choice>
              <mc:Fallback>
                <p:oleObj name="Equation" r:id="rId17" imgW="256201" imgH="721032" progId="Equation.DSMT4">
                  <p:embed/>
                  <p:pic>
                    <p:nvPicPr>
                      <p:cNvPr id="45" name="Đối tượng 44">
                        <a:extLst>
                          <a:ext uri="{FF2B5EF4-FFF2-40B4-BE49-F238E27FC236}">
                            <a16:creationId xmlns="" xmlns:a16="http://schemas.microsoft.com/office/drawing/2014/main" id="{66F405DA-E41D-30F0-E255-8CA608B20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07564" y="2242185"/>
                        <a:ext cx="2555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Đối tượng 45">
            <a:extLst>
              <a:ext uri="{FF2B5EF4-FFF2-40B4-BE49-F238E27FC236}">
                <a16:creationId xmlns="" xmlns:a16="http://schemas.microsoft.com/office/drawing/2014/main" id="{934BEAA6-6EC4-9689-D913-026763E21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69554"/>
              </p:ext>
            </p:extLst>
          </p:nvPr>
        </p:nvGraphicFramePr>
        <p:xfrm>
          <a:off x="9707563" y="5928510"/>
          <a:ext cx="2555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19" imgW="256201" imgH="721032" progId="Equation.DSMT4">
                  <p:embed/>
                </p:oleObj>
              </mc:Choice>
              <mc:Fallback>
                <p:oleObj name="Equation" r:id="rId19" imgW="256201" imgH="721032" progId="Equation.DSMT4">
                  <p:embed/>
                  <p:pic>
                    <p:nvPicPr>
                      <p:cNvPr id="46" name="Đối tượng 45">
                        <a:extLst>
                          <a:ext uri="{FF2B5EF4-FFF2-40B4-BE49-F238E27FC236}">
                            <a16:creationId xmlns="" xmlns:a16="http://schemas.microsoft.com/office/drawing/2014/main" id="{934BEAA6-6EC4-9689-D913-026763E21B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07563" y="5928510"/>
                        <a:ext cx="2555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47">
            <a:extLst>
              <a:ext uri="{FF2B5EF4-FFF2-40B4-BE49-F238E27FC236}">
                <a16:creationId xmlns="" xmlns:a16="http://schemas.microsoft.com/office/drawing/2014/main" id="{6E1D19F8-8667-0878-94FC-3374DD377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980582"/>
              </p:ext>
            </p:extLst>
          </p:nvPr>
        </p:nvGraphicFramePr>
        <p:xfrm>
          <a:off x="9661256" y="4108686"/>
          <a:ext cx="348199" cy="67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21" imgW="203040" imgH="393480" progId="Equation.DSMT4">
                  <p:embed/>
                </p:oleObj>
              </mc:Choice>
              <mc:Fallback>
                <p:oleObj name="Equation" r:id="rId21" imgW="203040" imgH="393480" progId="Equation.DSMT4">
                  <p:embed/>
                  <p:pic>
                    <p:nvPicPr>
                      <p:cNvPr id="48" name="Đối tượng 47">
                        <a:extLst>
                          <a:ext uri="{FF2B5EF4-FFF2-40B4-BE49-F238E27FC236}">
                            <a16:creationId xmlns="" xmlns:a16="http://schemas.microsoft.com/office/drawing/2014/main" id="{6E1D19F8-8667-0878-94FC-3374DD377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61256" y="4108686"/>
                        <a:ext cx="348199" cy="674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Đối tượng 48">
            <a:extLst>
              <a:ext uri="{FF2B5EF4-FFF2-40B4-BE49-F238E27FC236}">
                <a16:creationId xmlns="" xmlns:a16="http://schemas.microsoft.com/office/drawing/2014/main" id="{814FC737-1264-D2E2-CBA8-DD1CE6627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63169"/>
              </p:ext>
            </p:extLst>
          </p:nvPr>
        </p:nvGraphicFramePr>
        <p:xfrm>
          <a:off x="9646566" y="5010025"/>
          <a:ext cx="3492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Equation" r:id="rId23" imgW="349038" imgH="675247" progId="Equation.DSMT4">
                  <p:embed/>
                </p:oleObj>
              </mc:Choice>
              <mc:Fallback>
                <p:oleObj name="Equation" r:id="rId23" imgW="349038" imgH="675247" progId="Equation.DSMT4">
                  <p:embed/>
                  <p:pic>
                    <p:nvPicPr>
                      <p:cNvPr id="49" name="Đối tượng 48">
                        <a:extLst>
                          <a:ext uri="{FF2B5EF4-FFF2-40B4-BE49-F238E27FC236}">
                            <a16:creationId xmlns="" xmlns:a16="http://schemas.microsoft.com/office/drawing/2014/main" id="{814FC737-1264-D2E2-CBA8-DD1CE66272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46566" y="5010025"/>
                        <a:ext cx="34925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Hình chữ nhật 49">
            <a:extLst>
              <a:ext uri="{FF2B5EF4-FFF2-40B4-BE49-F238E27FC236}">
                <a16:creationId xmlns="" xmlns:a16="http://schemas.microsoft.com/office/drawing/2014/main" id="{6A1BF32B-5B8E-FA6A-E9BD-847D28E68F9F}"/>
              </a:ext>
            </a:extLst>
          </p:cNvPr>
          <p:cNvSpPr/>
          <p:nvPr/>
        </p:nvSpPr>
        <p:spPr>
          <a:xfrm>
            <a:off x="3505200" y="112379"/>
            <a:ext cx="5524500" cy="3967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514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9" grpId="0"/>
      <p:bldP spid="20" grpId="0"/>
      <p:bldP spid="27" grpId="0"/>
      <p:bldP spid="30" grpId="0"/>
      <p:bldP spid="33" grpId="0"/>
      <p:bldP spid="36" grpId="0"/>
      <p:bldP spid="39" grpId="0"/>
      <p:bldP spid="4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24000" y="0"/>
            <a:ext cx="9144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4426" y="3631127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106" y="3002946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929938" y="2371650"/>
            <a:ext cx="1208985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8625" b="1" dirty="0" smtClean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1440" y="3429000"/>
            <a:ext cx="3587842" cy="854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95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981053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" name="Object 129">
            <a:extLst>
              <a:ext uri="{FF2B5EF4-FFF2-40B4-BE49-F238E27FC236}">
                <a16:creationId xmlns=""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=""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=""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=""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Hình ảnh 5">
            <a:extLst>
              <a:ext uri="{FF2B5EF4-FFF2-40B4-BE49-F238E27FC236}">
                <a16:creationId xmlns=""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396" y="4726366"/>
            <a:ext cx="3042257" cy="183864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-70898"/>
            <a:ext cx="12192000" cy="692889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02673" y="676726"/>
            <a:ext cx="10923980" cy="5301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dụng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ị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ố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00.000 đ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ú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ó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ó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0</a:t>
            </a:r>
            <a:r>
              <a:rPr lang="en-US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%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00.000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lvl="0" indent="-342900" algn="just">
              <a:spcAft>
                <a:spcPts val="0"/>
              </a:spcAft>
              <a:buFont typeface="+mj-lt"/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.000 đ.</a:t>
            </a:r>
          </a:p>
          <a:p>
            <a:pPr marL="342900" lvl="0" indent="-342900" algn="just">
              <a:spcAft>
                <a:spcPts val="0"/>
              </a:spcAft>
              <a:buFont typeface="+mj-lt"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79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85198"/>
            <a:ext cx="12192000" cy="7043198"/>
          </a:xfrm>
          <a:prstGeom prst="rect">
            <a:avLst/>
          </a:prstGeom>
        </p:spPr>
      </p:pic>
      <p:graphicFrame>
        <p:nvGraphicFramePr>
          <p:cNvPr id="130" name="Object 129">
            <a:extLst>
              <a:ext uri="{FF2B5EF4-FFF2-40B4-BE49-F238E27FC236}">
                <a16:creationId xmlns=""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=""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>
            <a:extLst>
              <a:ext uri="{FF2B5EF4-FFF2-40B4-BE49-F238E27FC236}">
                <a16:creationId xmlns="" xmlns:a16="http://schemas.microsoft.com/office/drawing/2014/main" id="{A5958C8F-ACFD-47C2-8A15-7EBF106ED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31" name="Object 130">
                        <a:extLst>
                          <a:ext uri="{FF2B5EF4-FFF2-40B4-BE49-F238E27FC236}">
                            <a16:creationId xmlns="" xmlns:a16="http://schemas.microsoft.com/office/drawing/2014/main" id="{A5958C8F-ACFD-47C2-8A15-7EBF106ED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015444" y="2493675"/>
            <a:ext cx="6096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44629" y="639331"/>
            <a:ext cx="10656981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: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000 đ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00.000đ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ặ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40597"/>
              </p:ext>
            </p:extLst>
          </p:nvPr>
        </p:nvGraphicFramePr>
        <p:xfrm>
          <a:off x="7841194" y="3455727"/>
          <a:ext cx="44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8" imgW="444240" imgH="838080" progId="Equation.DSMT4">
                  <p:embed/>
                </p:oleObj>
              </mc:Choice>
              <mc:Fallback>
                <p:oleObj name="Equation" r:id="rId8" imgW="4442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41194" y="3455727"/>
                        <a:ext cx="44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82"/>
          <p:cNvSpPr>
            <a:spLocks noChangeArrowheads="1"/>
          </p:cNvSpPr>
          <p:nvPr/>
        </p:nvSpPr>
        <p:spPr bwMode="auto">
          <a:xfrm>
            <a:off x="503104" y="4507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72583"/>
              </p:ext>
            </p:extLst>
          </p:nvPr>
        </p:nvGraphicFramePr>
        <p:xfrm>
          <a:off x="8425152" y="4167098"/>
          <a:ext cx="1033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10" imgW="1041120" imgH="838080" progId="Equation.DSMT4">
                  <p:embed/>
                </p:oleObj>
              </mc:Choice>
              <mc:Fallback>
                <p:oleObj name="Equation" r:id="rId10" imgW="1041120" imgH="838080" progId="Equation.DSMT4">
                  <p:embed/>
                  <p:pic>
                    <p:nvPicPr>
                      <p:cNvPr id="0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5152" y="4167098"/>
                        <a:ext cx="10334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01989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24282" y="1097877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-40967" y="3828356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5027043" y="59883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581448" y="2578392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1811609" y="4287685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568245" y="559173"/>
            <a:ext cx="4909380" cy="1783484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ắm chắc xác suất của một vài biến cố ngẫu nhiên trong trò chơi “Tung đồng xu” và trò chơi “Vòng quay số” đã học.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809058" y="4019065"/>
            <a:ext cx="9025891" cy="210407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457200" marR="0" lvl="1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e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ạ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ã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ữa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bt.</a:t>
            </a:r>
          </a:p>
          <a:p>
            <a:pPr marL="2286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-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ìm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iểu “Xác suất của biến cố ngẫu nhiên trong trò chơi chọn ngẫu nhiên một đối tượng từ một nhóm đối tượng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22860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dung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71393" y="14646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010400" y="2697935"/>
            <a:ext cx="4467225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ìm hiểu các mô hình trò chơi tương tự và tìm xác suất của biến cố ng</a:t>
            </a:r>
            <a:r>
              <a:rPr kumimoji="0" lang="en-US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ẫ</a:t>
            </a:r>
            <a:r>
              <a:rPr kumimoji="0" lang="vi-VN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u nhiên bất kì.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1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2343825" y="0"/>
            <a:ext cx="6923744" cy="7693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3247119" y="92268"/>
            <a:ext cx="47847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 DẪN VỀ NHÀ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2948" y="1102295"/>
            <a:ext cx="11571258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7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b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2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n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i, Minh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Nam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 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 kết quả có thể xảy ra đối với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ược chọ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ính số phần tử của tập hợp A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xác suất của mỗi biến c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”.</a:t>
            </a:r>
          </a:p>
          <a:p>
            <a:pPr marL="342900" lvl="0" indent="-342900" algn="just">
              <a:spcBef>
                <a:spcPts val="300"/>
              </a:spcBef>
              <a:spcAft>
                <a:spcPts val="300"/>
              </a:spcAft>
              <a:buFont typeface="+mj-lt"/>
              <a:buAutoNum type="alphaLcParenR"/>
            </a:pP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xác suất của mỗi biến c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”.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303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2343825" y="0"/>
            <a:ext cx="6923744" cy="7693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3247119" y="92268"/>
            <a:ext cx="47847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 DẪN VỀ NHÀ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777" y="769313"/>
            <a:ext cx="11571258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17(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b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)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ạ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i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qu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202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7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An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Chi, Minh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Nam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ư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gẫ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a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 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ồ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 kết quả có thể xảy ra đối vớ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được 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ra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 Tính số phần tử của tập hợp A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 xác suất của mỗi biến c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7”.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 typeface="+mj-lt"/>
              <a:buAutoNum type="alphaLcParenR"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 xác suất của mỗi biến c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ọ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8”.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5064522"/>
            <a:ext cx="12192000" cy="20313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D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k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ết quả thuận lợi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”.   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mỗi biến c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”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860136"/>
              </p:ext>
            </p:extLst>
          </p:nvPr>
        </p:nvGraphicFramePr>
        <p:xfrm>
          <a:off x="9772654" y="5947831"/>
          <a:ext cx="254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4" imgW="253800" imgH="838080" progId="Equation.DSMT4">
                  <p:embed/>
                </p:oleObj>
              </mc:Choice>
              <mc:Fallback>
                <p:oleObj name="Equation" r:id="rId4" imgW="25380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54" y="5947831"/>
                        <a:ext cx="2540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3808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9118" y="808354"/>
            <a:ext cx="11992881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b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pSp>
        <p:nvGrpSpPr>
          <p:cNvPr id="5" name="组合 34"/>
          <p:cNvGrpSpPr/>
          <p:nvPr/>
        </p:nvGrpSpPr>
        <p:grpSpPr>
          <a:xfrm>
            <a:off x="2343825" y="0"/>
            <a:ext cx="6923744" cy="769313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247119" y="92268"/>
            <a:ext cx="47847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 DẪN VỀ NHÀ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4507"/>
              </p:ext>
            </p:extLst>
          </p:nvPr>
        </p:nvGraphicFramePr>
        <p:xfrm>
          <a:off x="2136506" y="1318333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506" y="1318333"/>
                        <a:ext cx="1409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49072"/>
              </p:ext>
            </p:extLst>
          </p:nvPr>
        </p:nvGraphicFramePr>
        <p:xfrm>
          <a:off x="4106408" y="1331033"/>
          <a:ext cx="2089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5" imgW="2082600" imgH="482400" progId="Equation.DSMT4">
                  <p:embed/>
                </p:oleObj>
              </mc:Choice>
              <mc:Fallback>
                <p:oleObj name="Equation" r:id="rId5" imgW="20826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408" y="1331033"/>
                        <a:ext cx="20891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195558" y="1265338"/>
            <a:ext cx="51956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12605"/>
              </p:ext>
            </p:extLst>
          </p:nvPr>
        </p:nvGraphicFramePr>
        <p:xfrm>
          <a:off x="11239155" y="1304643"/>
          <a:ext cx="368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39155" y="1304643"/>
                        <a:ext cx="368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9117" y="1800933"/>
            <a:ext cx="114083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46255"/>
              </p:ext>
            </p:extLst>
          </p:nvPr>
        </p:nvGraphicFramePr>
        <p:xfrm>
          <a:off x="1580539" y="1914955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0539" y="1914955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576400"/>
              </p:ext>
            </p:extLst>
          </p:nvPr>
        </p:nvGraphicFramePr>
        <p:xfrm>
          <a:off x="2956365" y="1899457"/>
          <a:ext cx="88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11" imgW="888840" imgH="393480" progId="Equation.DSMT4">
                  <p:embed/>
                </p:oleObj>
              </mc:Choice>
              <mc:Fallback>
                <p:oleObj name="Equation" r:id="rId11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56365" y="1899457"/>
                        <a:ext cx="889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67216" y="2338941"/>
            <a:ext cx="4740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388899"/>
              </p:ext>
            </p:extLst>
          </p:nvPr>
        </p:nvGraphicFramePr>
        <p:xfrm>
          <a:off x="5037257" y="2368002"/>
          <a:ext cx="361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" name="Equation" r:id="rId13" imgW="362123" imgH="400010" progId="Equation.DSMT4">
                  <p:embed/>
                </p:oleObj>
              </mc:Choice>
              <mc:Fallback>
                <p:oleObj name="Equation" r:id="rId13" imgW="362123" imgH="400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37257" y="2368002"/>
                        <a:ext cx="3619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412593" y="2307945"/>
            <a:ext cx="1503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67216" y="2862161"/>
            <a:ext cx="11472342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ác suất của biến cố “Số tự nhiê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ợ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9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ác suất của biến cố “Số tự nhiê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ợ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4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-1" y="4167919"/>
            <a:ext cx="12192000" cy="26776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D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99027" y="4615378"/>
            <a:ext cx="6894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8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Rectangle 26"/>
          <p:cNvSpPr>
            <a:spLocks noChangeArrowheads="1"/>
          </p:cNvSpPr>
          <p:nvPr/>
        </p:nvSpPr>
        <p:spPr bwMode="auto">
          <a:xfrm>
            <a:off x="49311" y="5153224"/>
            <a:ext cx="12093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 quả thuận lợi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Số tự nhiê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8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27"/>
          <p:cNvSpPr>
            <a:spLocks noChangeArrowheads="1"/>
          </p:cNvSpPr>
          <p:nvPr/>
        </p:nvSpPr>
        <p:spPr bwMode="auto">
          <a:xfrm>
            <a:off x="404678" y="6115154"/>
            <a:ext cx="98299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 suất của biến cố “Số tự nhiê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 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3395"/>
              </p:ext>
            </p:extLst>
          </p:nvPr>
        </p:nvGraphicFramePr>
        <p:xfrm>
          <a:off x="10098465" y="5983422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" name="Equation" r:id="rId15" imgW="241200" imgH="838080" progId="Equation.DSMT4">
                  <p:embed/>
                </p:oleObj>
              </mc:Choice>
              <mc:Fallback>
                <p:oleObj name="Equation" r:id="rId15" imgW="241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98465" y="5983422"/>
                        <a:ext cx="24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72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>
            <a:alpha val="79000"/>
          </a:srgbClr>
        </a:solidFill>
        <a:effectLst/>
      </p:bgPr>
    </p:bg>
    <p:spTree>
      <p:nvGrpSpPr>
        <p:cNvPr id="1" name="Shape 18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="" xmlns:a16="http://schemas.microsoft.com/office/drawing/2014/main" id="{14465503-977E-7DFE-35AF-54CD59DF2867}"/>
              </a:ext>
            </a:extLst>
          </p:cNvPr>
          <p:cNvSpPr txBox="1"/>
          <p:nvPr/>
        </p:nvSpPr>
        <p:spPr>
          <a:xfrm>
            <a:off x="2557433" y="2475260"/>
            <a:ext cx="7201468" cy="20313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!</a:t>
            </a:r>
          </a:p>
        </p:txBody>
      </p:sp>
      <p:pic>
        <p:nvPicPr>
          <p:cNvPr id="3" name="Picture 3">
            <a:extLst>
              <a:ext uri="{FF2B5EF4-FFF2-40B4-BE49-F238E27FC236}">
                <a16:creationId xmlns="" xmlns:a16="http://schemas.microsoft.com/office/drawing/2014/main" id="{58FBCD03-584A-2A15-1887-9FF4743D755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111523" y="1186814"/>
            <a:ext cx="1122277" cy="995766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="" xmlns:a16="http://schemas.microsoft.com/office/drawing/2014/main" id="{36976461-C6FF-5967-F236-EEC8E6A002F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645345" y="4849187"/>
            <a:ext cx="1474882" cy="1080686"/>
          </a:xfrm>
          <a:prstGeom prst="rect">
            <a:avLst/>
          </a:prstGeom>
        </p:spPr>
      </p:pic>
      <p:pic>
        <p:nvPicPr>
          <p:cNvPr id="5" name="Picture 5">
            <a:extLst>
              <a:ext uri="{FF2B5EF4-FFF2-40B4-BE49-F238E27FC236}">
                <a16:creationId xmlns="" xmlns:a16="http://schemas.microsoft.com/office/drawing/2014/main" id="{5B67C649-B9B0-93B0-0558-8067735A2B3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5617458" y="1063005"/>
            <a:ext cx="908484" cy="1198240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="" xmlns:a16="http://schemas.microsoft.com/office/drawing/2014/main" id="{0312F6B1-768C-5897-39BC-7DE05B13AC2E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735558" y="4522083"/>
            <a:ext cx="1029447" cy="1407790"/>
          </a:xfrm>
          <a:prstGeom prst="rect">
            <a:avLst/>
          </a:prstGeom>
        </p:spPr>
      </p:pic>
      <p:pic>
        <p:nvPicPr>
          <p:cNvPr id="7" name="Picture 8">
            <a:extLst>
              <a:ext uri="{FF2B5EF4-FFF2-40B4-BE49-F238E27FC236}">
                <a16:creationId xmlns="" xmlns:a16="http://schemas.microsoft.com/office/drawing/2014/main" id="{BBD810B9-633F-F312-DCA0-6DCD293A800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984730" y="4988397"/>
            <a:ext cx="1029447" cy="941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221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4013" y="2035534"/>
            <a:ext cx="991527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SUẤT CỦA BIẾN CỐ NGẪU NHIÊN TRONG MỘT SỐ TRÒ CHƠI ĐƠN GIẢN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2098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=""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=""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9988" y="-698121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>
                  <a:glow rad="101600">
                    <a:srgbClr val="70AD47">
                      <a:satMod val="175000"/>
                      <a:alpha val="40000"/>
                    </a:srgbClr>
                  </a:glow>
                  <a:reflection blurRad="6350" stA="60000" endA="900" endPos="58000" dir="5400000" sy="-100000" algn="bl" rotWithShape="0"/>
                </a:effectLst>
                <a:uLnTx/>
                <a:uFillTx/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Nội dung tiết học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>
                <a:glow rad="101600">
                  <a:srgbClr val="70AD47">
                    <a:satMod val="175000"/>
                    <a:alpha val="40000"/>
                  </a:srgbClr>
                </a:glow>
                <a:reflection blurRad="6350" stA="60000" endA="900" endPos="58000" dir="5400000" sy="-100000" algn="bl" rotWithShape="0"/>
              </a:effectLst>
              <a:uLnTx/>
              <a:uFillTx/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pic>
        <p:nvPicPr>
          <p:cNvPr id="11" name="Picture 11">
            <a:extLst>
              <a:ext uri="{FF2B5EF4-FFF2-40B4-BE49-F238E27FC236}">
                <a16:creationId xmlns=""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16504" y="2404347"/>
            <a:ext cx="8473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 lại lí thuyết đã học ở tiết trướ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83022" y="3048466"/>
            <a:ext cx="8150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Áp dụng vào giải quyết một số bài 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16504" y="3620500"/>
            <a:ext cx="77061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I.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ở rộng, vận dụng cao vào một vài tình huống cụ thể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3961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=""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8" name="Hình chữ nhật 57">
            <a:extLst>
              <a:ext uri="{FF2B5EF4-FFF2-40B4-BE49-F238E27FC236}">
                <a16:creationId xmlns=""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667763" y="-290891"/>
            <a:ext cx="8686349" cy="3334098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362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=""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88252" y="-216773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=""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=""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=""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10599565" y="1586814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=""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=""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=""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546036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=""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=""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=""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10590041" y="-220487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=""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=""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=""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Hình chữ nhật 28">
            <a:extLst>
              <a:ext uri="{FF2B5EF4-FFF2-40B4-BE49-F238E27FC236}">
                <a16:creationId xmlns=""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ục</a:t>
            </a:r>
            <a:r>
              <a:rPr kumimoji="0" lang="en-US" sz="3600" b="1" i="0" u="none" strike="noStrike" kern="1200" cap="none" spc="0" normalizeH="0" baseline="0" noProof="0" dirty="0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êu</a:t>
            </a:r>
            <a:r>
              <a:rPr kumimoji="0" lang="en-US" sz="3600" b="1" i="0" u="none" strike="noStrike" kern="1200" cap="none" spc="0" normalizeH="0" baseline="0" noProof="0" dirty="0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3600" b="1" i="0" u="none" strike="noStrike" kern="1200" cap="none" spc="0" normalizeH="0" baseline="0" noProof="0" dirty="0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/>
                <a:solidFill>
                  <a:prstClr val="black"/>
                </a:solidFill>
                <a:effectLst>
                  <a:reflection blurRad="6350" stA="60000" endA="900" endPos="58000" dir="5400000" sy="-100000" algn="bl" rotWithShape="0"/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ạt</a:t>
            </a:r>
            <a:endParaRPr kumimoji="0" lang="vi-VN" sz="3600" b="1" i="0" u="none" strike="noStrike" kern="1200" cap="none" spc="0" normalizeH="0" baseline="0" noProof="0" dirty="0">
              <a:ln/>
              <a:solidFill>
                <a:prstClr val="black"/>
              </a:solidFill>
              <a:effectLst>
                <a:reflection blurRad="6350" stA="60000" endA="900" endPos="58000" dir="5400000" sy="-100000" algn="bl" rotWithShape="0"/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855542" y="-204583"/>
            <a:ext cx="834650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ắm chắc</a:t>
            </a:r>
            <a:r>
              <a:rPr kumimoji="0" lang="nl-NL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cách tìm xác suất của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1 vài biến cố ngẫu nhiên trong trò chơi “Tung đồng xu” và trò chơi “Vòng quay số” và trò chơi “Chọn ngẫu nhiên”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àm thành thạo một số BT cơ</a:t>
            </a:r>
            <a:r>
              <a:rPr kumimoji="0" lang="vi-VN" sz="2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bản trong SGK và mở rộng thêm với các mô thình trò chơi tương tự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nl-NL" sz="2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800" b="0" i="0" u="none" strike="noStrike" kern="1200" cap="none" spc="-3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2800" b="0" i="0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-3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800" b="0" i="0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-3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ự</a:t>
            </a:r>
            <a:r>
              <a:rPr kumimoji="0" lang="en-US" sz="2800" b="0" i="0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-3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-3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a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á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ụ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ụ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iệ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oá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Năng lực tư duy và lập luận toán họ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ệ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ự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440127" y="2180077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KIẾN THỨC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4314142" y="220074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4145043" y="217432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215296" y="5793181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NĂNG LỰC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ẨM CHẤT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4253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789" y="2764896"/>
            <a:ext cx="5812848" cy="2472364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296923" y="3413237"/>
            <a:ext cx="611321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zh-CN" sz="6600" b="1" dirty="0" smtClean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  <a:endParaRPr lang="en-US" altLang="zh-CN" sz="66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253"/>
            <a:ext cx="14217080" cy="657188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639536" y="1123419"/>
            <a:ext cx="3979052" cy="358648"/>
          </a:xfrm>
          <a:prstGeom prst="roundRect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文本框 32"/>
          <p:cNvSpPr txBox="1"/>
          <p:nvPr/>
        </p:nvSpPr>
        <p:spPr>
          <a:xfrm>
            <a:off x="1299411" y="1123418"/>
            <a:ext cx="4307305" cy="400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KHỞI ĐỘNG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432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39733" y="-1972524"/>
            <a:ext cx="17271465" cy="10803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44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6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98</TotalTime>
  <Words>3362</Words>
  <Application>Microsoft Office PowerPoint</Application>
  <PresentationFormat>Widescreen</PresentationFormat>
  <Paragraphs>308</Paragraphs>
  <Slides>38</Slides>
  <Notes>17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8" baseType="lpstr">
      <vt:lpstr>微软雅黑</vt:lpstr>
      <vt:lpstr>宋体</vt:lpstr>
      <vt:lpstr>Agency FB</vt:lpstr>
      <vt:lpstr>Arial</vt:lpstr>
      <vt:lpstr>Calibri</vt:lpstr>
      <vt:lpstr>Calibri Light</vt:lpstr>
      <vt:lpstr>Times New Roman</vt:lpstr>
      <vt:lpstr>Wingdings</vt:lpstr>
      <vt:lpstr>幼圆</vt:lpstr>
      <vt:lpstr>思源黑体 Heavy</vt:lpstr>
      <vt:lpstr>思源黑体 Normal</vt:lpstr>
      <vt:lpstr>等线</vt:lpstr>
      <vt:lpstr>Custom Design</vt:lpstr>
      <vt:lpstr>5_Office Theme</vt:lpstr>
      <vt:lpstr>Office 主题</vt:lpstr>
      <vt:lpstr>Default Design</vt:lpstr>
      <vt:lpstr>Office Theme</vt:lpstr>
      <vt:lpstr>1_Custom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Thị Mơ</dc:creator>
  <cp:lastModifiedBy>Admin</cp:lastModifiedBy>
  <cp:revision>506</cp:revision>
  <dcterms:created xsi:type="dcterms:W3CDTF">2021-08-12T00:09:30Z</dcterms:created>
  <dcterms:modified xsi:type="dcterms:W3CDTF">2023-07-19T13:52:43Z</dcterms:modified>
</cp:coreProperties>
</file>